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62"/>
  </p:notesMasterIdLst>
  <p:handoutMasterIdLst>
    <p:handoutMasterId r:id="rId63"/>
  </p:handoutMasterIdLst>
  <p:sldIdLst>
    <p:sldId id="326" r:id="rId2"/>
    <p:sldId id="328" r:id="rId3"/>
    <p:sldId id="333" r:id="rId4"/>
    <p:sldId id="329" r:id="rId5"/>
    <p:sldId id="288" r:id="rId6"/>
    <p:sldId id="256" r:id="rId7"/>
    <p:sldId id="296" r:id="rId8"/>
    <p:sldId id="342" r:id="rId9"/>
    <p:sldId id="343" r:id="rId10"/>
    <p:sldId id="308" r:id="rId11"/>
    <p:sldId id="335" r:id="rId12"/>
    <p:sldId id="341" r:id="rId13"/>
    <p:sldId id="295" r:id="rId14"/>
    <p:sldId id="309" r:id="rId15"/>
    <p:sldId id="313" r:id="rId16"/>
    <p:sldId id="310" r:id="rId17"/>
    <p:sldId id="297" r:id="rId18"/>
    <p:sldId id="300" r:id="rId19"/>
    <p:sldId id="306" r:id="rId20"/>
    <p:sldId id="302" r:id="rId21"/>
    <p:sldId id="301" r:id="rId22"/>
    <p:sldId id="344" r:id="rId23"/>
    <p:sldId id="345" r:id="rId24"/>
    <p:sldId id="303" r:id="rId25"/>
    <p:sldId id="307" r:id="rId26"/>
    <p:sldId id="331" r:id="rId27"/>
    <p:sldId id="304" r:id="rId28"/>
    <p:sldId id="305" r:id="rId29"/>
    <p:sldId id="321" r:id="rId30"/>
    <p:sldId id="275" r:id="rId31"/>
    <p:sldId id="314" r:id="rId32"/>
    <p:sldId id="324" r:id="rId33"/>
    <p:sldId id="334" r:id="rId34"/>
    <p:sldId id="325" r:id="rId35"/>
    <p:sldId id="315" r:id="rId36"/>
    <p:sldId id="311" r:id="rId37"/>
    <p:sldId id="312" r:id="rId38"/>
    <p:sldId id="298" r:id="rId39"/>
    <p:sldId id="339" r:id="rId40"/>
    <p:sldId id="340" r:id="rId41"/>
    <p:sldId id="292" r:id="rId42"/>
    <p:sldId id="327" r:id="rId43"/>
    <p:sldId id="282" r:id="rId44"/>
    <p:sldId id="284" r:id="rId45"/>
    <p:sldId id="316" r:id="rId46"/>
    <p:sldId id="286" r:id="rId47"/>
    <p:sldId id="287" r:id="rId48"/>
    <p:sldId id="285" r:id="rId49"/>
    <p:sldId id="317" r:id="rId50"/>
    <p:sldId id="318" r:id="rId51"/>
    <p:sldId id="319" r:id="rId52"/>
    <p:sldId id="322" r:id="rId53"/>
    <p:sldId id="323" r:id="rId54"/>
    <p:sldId id="320" r:id="rId55"/>
    <p:sldId id="293" r:id="rId56"/>
    <p:sldId id="299" r:id="rId57"/>
    <p:sldId id="337" r:id="rId58"/>
    <p:sldId id="338" r:id="rId59"/>
    <p:sldId id="332" r:id="rId60"/>
    <p:sldId id="279" r:id="rId61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 userDrawn="1">
          <p15:clr>
            <a:srgbClr val="A4A3A4"/>
          </p15:clr>
        </p15:guide>
        <p15:guide id="2" pos="120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19" autoAdjust="0"/>
    <p:restoredTop sz="91581" autoAdjust="0"/>
  </p:normalViewPr>
  <p:slideViewPr>
    <p:cSldViewPr snapToGrid="0">
      <p:cViewPr varScale="1">
        <p:scale>
          <a:sx n="79" d="100"/>
          <a:sy n="79" d="100"/>
        </p:scale>
        <p:origin x="2118" y="84"/>
      </p:cViewPr>
      <p:guideLst>
        <p:guide orient="horz" pos="845"/>
        <p:guide pos="12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2117" y="-67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E636904A-E93E-774E-B0E0-C139A852EB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0C12F5C8-08E8-E045-9649-9A116891A7F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9A08C26B-2D38-6C48-A010-5F72F2AD6FB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6775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FBE21937-F5A4-D148-99AB-A9EE8BFC52D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6775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FFD359F-3949-4CB1-A971-E31EC8BCEA3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A70F590-61FB-D941-A415-3E55BCCACD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F36D997-5ECA-1544-AA84-EA3CFCE04A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3" y="317500"/>
            <a:ext cx="6573837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85C22BAF-5E88-B149-AC8D-82711FAF771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6400" y="5564188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7F8CDE2A-11B2-6542-A5A1-5900424E88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4545F56C-3E84-4E48-8317-35F99D0B3B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5025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29EF7C5-B8D1-49B0-B1A3-9372C3DC7E00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172909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4480857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0708610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2706746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942606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5944478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285726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842741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7412040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220993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81973D4-CAD7-43D3-92DC-71FCBC9020E2}" type="slidenum">
              <a:rPr lang="de-DE" altLang="en-US" sz="1300" smtClean="0">
                <a:latin typeface="Times New Roman" panose="02020603050405020304" pitchFamily="18" charset="0"/>
              </a:rPr>
              <a:pPr/>
              <a:t>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819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8195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436419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554131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953983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978685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8314711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7372203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6854658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573024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3638992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3750740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0571000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83380125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23749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4664031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17848367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57F8BCE-FA05-47B8-BBA7-59F89C3C1CB3}" type="slidenum">
              <a:rPr lang="de-DE" altLang="en-US" sz="1300" smtClean="0">
                <a:latin typeface="Times New Roman" panose="02020603050405020304" pitchFamily="18" charset="0"/>
              </a:rPr>
              <a:pPr/>
              <a:t>4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DE3EF26-210B-4EDA-8E38-A7DB332F3388}" type="slidenum">
              <a:rPr lang="de-DE" altLang="en-US" sz="1300" smtClean="0">
                <a:latin typeface="Times New Roman" panose="02020603050405020304" pitchFamily="18" charset="0"/>
              </a:rPr>
              <a:pPr/>
              <a:t>4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136300654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930749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5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0390753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6687576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4877354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85152781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491320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662887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244511996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8202496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70893943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0EA010C-9ECC-49BE-A783-B69EC185107B}" type="slidenum">
              <a:rPr lang="de-DE" altLang="en-US" sz="1300" smtClean="0">
                <a:latin typeface="Times New Roman" panose="02020603050405020304" pitchFamily="18" charset="0"/>
              </a:rPr>
              <a:pPr/>
              <a:t>6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625143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923373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00027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571ED40-43F1-42AA-9EA3-7BD7801F2065}" type="slidenum">
              <a:rPr lang="de-DE" altLang="en-US" sz="1300" smtClean="0">
                <a:latin typeface="Times New Roman" panose="02020603050405020304" pitchFamily="18" charset="0"/>
              </a:rPr>
              <a:pPr/>
              <a:t>1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5425" y="317500"/>
            <a:ext cx="6573838" cy="4930775"/>
          </a:xfrm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5565775"/>
            <a:ext cx="5962650" cy="3898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9214519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272126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1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6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286987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6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6" y="1981200"/>
            <a:ext cx="655002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5004865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9800311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9812197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4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3393608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99254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7899888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51797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44015784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911065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6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6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EE186795-31AE-7143-AED1-D84811CE3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2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4310F7BF-C08E-4796-B6CC-1E744F04837E}" type="slidenum">
              <a:rPr lang="de-DE" altLang="en-US" sz="100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ice.com/products/27996665/Dutch-TTF-Gas-Futures/data?marketId=5439161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blogs.worldbank.org/developmenttalk/energy-shock-could-sap-global-growth-years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g"/><Relationship Id="rId5" Type="http://schemas.openxmlformats.org/officeDocument/2006/relationships/image" Target="../media/image8.jpg"/><Relationship Id="rId4" Type="http://schemas.openxmlformats.org/officeDocument/2006/relationships/image" Target="../media/image7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g"/><Relationship Id="rId4" Type="http://schemas.openxmlformats.org/officeDocument/2006/relationships/image" Target="../media/image13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isis.tu-berlin.de/course/view.php?id=36157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hyperlink" Target="https://www.epexspot.com/en/market-data?market_area=DE-LU&amp;trading_date=2021-04-13&amp;delivery_date=2021-04-14&amp;underlying_year=&amp;modality=Auction&amp;sub_modality=DayAhead&amp;product=60&amp;data_mode=aggregated&amp;period=" TargetMode="Externa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8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0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8.png"/><Relationship Id="rId7" Type="http://schemas.openxmlformats.org/officeDocument/2006/relationships/image" Target="../media/image31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0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3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310.png"/><Relationship Id="rId9" Type="http://schemas.openxmlformats.org/officeDocument/2006/relationships/image" Target="../media/image31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/book/10.1007%2F3-540-32195-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link.springer.com/book/10.1007/978-3-658-05362-8" TargetMode="Externa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Wintersemester 2023/4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, Nachfrage und Elastizität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618447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034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Typische Fragen der Wirtschaftswissenschaf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6449" y="1764461"/>
            <a:ext cx="825014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Wasser/Salz/Mehl so wenig, obwohl es uns lebenswichtig is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aphiren sind nicht lebenswichtig. Warum sind sie so teu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eine Wohnung in Berlin mehr als in Bielefel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Autos sollte Tesla pro Jahr produzieren? Lieber Model S oder 3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ohnt es sich für Tesla in eine neue Fabrik in Deutschland zu investier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reduzieren wir unseren Energieverbrauch, ohne arme Haushalte mit hohen Preisen zu belasten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810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-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ohe Gaspreise: Russlands Einmarsch in Ukraine, aber auch: kalter Winter 2020-21, Wartung nach Pandemie, Wettbewerb für LNG mit Asien, reduzierte Produktion in Groningen, hohe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Preis verdrängt Kohlestrom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6943" y="6489254"/>
            <a:ext cx="19638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ICE, 2023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28" y="2812112"/>
            <a:ext cx="8097489" cy="309148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26028" y="2658223"/>
            <a:ext cx="8624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€/MWh</a:t>
            </a:r>
            <a:endParaRPr lang="de-DE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774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 mit den Energiekrisen in den 70-er Jahr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Ölpreisschocks 1973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und 1979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 schwer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Rezessio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usgelös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76209" y="6489254"/>
            <a:ext cx="21946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orld Bank, 2022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845" y="2636548"/>
            <a:ext cx="3771900" cy="28132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8742" y="2496344"/>
            <a:ext cx="4682083" cy="3093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9580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960438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legende Marktformen</a:t>
            </a:r>
          </a:p>
        </p:txBody>
      </p:sp>
      <p:graphicFrame>
        <p:nvGraphicFramePr>
          <p:cNvPr id="6" name="Table 2"/>
          <p:cNvGraphicFramePr/>
          <p:nvPr>
            <p:extLst>
              <p:ext uri="{D42A27DB-BD31-4B8C-83A1-F6EECF244321}">
                <p14:modId xmlns:p14="http://schemas.microsoft.com/office/powerpoint/2010/main" val="2606868425"/>
              </p:ext>
            </p:extLst>
          </p:nvPr>
        </p:nvGraphicFramePr>
        <p:xfrm>
          <a:off x="1097280" y="1829520"/>
          <a:ext cx="7497720" cy="4205880"/>
        </p:xfrm>
        <a:graphic>
          <a:graphicData uri="http://schemas.openxmlformats.org/drawingml/2006/table">
            <a:tbl>
              <a:tblPr/>
              <a:tblGrid>
                <a:gridCol w="93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480">
                <a:tc rowSpan="2" gridSpan="2">
                  <a:txBody>
                    <a:bodyPr/>
                    <a:lstStyle/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r>
                        <a:rPr lang="en-US" sz="1800" b="1" strike="noStrike" spc="-1" dirty="0" err="1" smtClean="0">
                          <a:latin typeface="Arial"/>
                        </a:rPr>
                        <a:t>Anzahl</a:t>
                      </a:r>
                      <a:endParaRPr lang="en-US" sz="1800" b="1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strike="noStrike" spc="-1">
                          <a:latin typeface="Arial"/>
                        </a:rPr>
                        <a:t>Anbietend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480">
                <a:tc gridSpan="2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3960">
                <a:tc rowSpan="3">
                  <a:txBody>
                    <a:bodyPr/>
                    <a:lstStyle/>
                    <a:p>
                      <a:endParaRPr lang="de-DE" dirty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bilaterales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>
                          <a:latin typeface="Arial"/>
                        </a:rPr>
                        <a:t>Mono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 smtClean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Nachfrage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8396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800" b="0" strike="noStrike" spc="-1" dirty="0" smtClean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Oligopolistische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</a:t>
                      </a:r>
                      <a:r>
                        <a:rPr lang="en-US" sz="1800" b="0" strike="noStrike" spc="-1" dirty="0" err="1">
                          <a:latin typeface="Arial"/>
                        </a:rPr>
                        <a:t>Marktformen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8900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Angebots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vollkommene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Konkurrenz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/ </a:t>
                      </a:r>
                      <a:r>
                        <a:rPr lang="en-US" sz="1800" b="0" strike="noStrike" spc="-1" dirty="0" err="1" smtClean="0">
                          <a:latin typeface="Arial"/>
                        </a:rPr>
                        <a:t>Poly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Shape 3"/>
          <p:cNvSpPr txBox="1"/>
          <p:nvPr/>
        </p:nvSpPr>
        <p:spPr>
          <a:xfrm rot="16200000">
            <a:off x="619003" y="3961244"/>
            <a:ext cx="1900113" cy="3160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de-DE" sz="1600" b="1" strike="noStrike" spc="-1" dirty="0" smtClean="0">
                <a:latin typeface="Arial"/>
              </a:rPr>
              <a:t>Nachfragende</a:t>
            </a:r>
            <a:endParaRPr lang="de-DE" sz="1600" b="1" strike="noStrike" spc="-1" dirty="0"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00" y="6224155"/>
            <a:ext cx="6201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riechisch: mono: ein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igo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wenig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viele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monopole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467" y="1681218"/>
            <a:ext cx="4666822" cy="3768725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iebssysteme: Microsoft 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netze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romnetze</a:t>
            </a:r>
          </a:p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ochgeschwindigkeitsverkehr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 der Bahn: Deutsche Bah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lkohol in Schweden: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bolaget</a:t>
            </a:r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atente (z.B. für neue Impfstoffe)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biet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d.h. kann den Marktpreis beeinflusse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733" y="4950273"/>
            <a:ext cx="3178419" cy="16440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4108" y="2936407"/>
            <a:ext cx="2719229" cy="15910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2" y="1458928"/>
            <a:ext cx="2577102" cy="12885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576" y="4950273"/>
            <a:ext cx="2740761" cy="164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150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oligopole (wenige Anbietende)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876427"/>
            <a:ext cx="7981950" cy="1493497"/>
          </a:xfrm>
        </p:spPr>
        <p:txBody>
          <a:bodyPr/>
          <a:lstStyle/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sprüfungsgesellschaften:  </a:t>
            </a:r>
            <a:r>
              <a:rPr lang="de-DE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eloitte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rnst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Young,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KPMG 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icewaterhouseCoopers („Big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angstreckenflugzeuge: Boeing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irbus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la: Coca Cola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epsi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</a:p>
          <a:p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" y="3685853"/>
            <a:ext cx="4140485" cy="20702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039" y="3685853"/>
            <a:ext cx="3680432" cy="2070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0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Nachfragemonopole = </a:t>
            </a:r>
            <a:r>
              <a:rPr lang="de-DE" alt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pson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703122"/>
            <a:ext cx="4296952" cy="4691212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lugzeugträger, Kampfflugzeuge, Panzer: Der Staat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rona-Impfstoffe: Der Staat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: Deutsche Bahn</a:t>
            </a:r>
          </a:p>
          <a:p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hfrag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d.h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kann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en Marktpreis beeinfluss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12" y="4300046"/>
            <a:ext cx="3124627" cy="223584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4441602"/>
            <a:ext cx="3471524" cy="19527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1703122"/>
            <a:ext cx="3460374" cy="2305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67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Konkurrenzmarkt (Polypol) - Annahmen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2" y="1582221"/>
            <a:ext cx="8175912" cy="3919094"/>
          </a:xfrm>
        </p:spPr>
        <p:txBody>
          <a:bodyPr/>
          <a:lstStyle/>
          <a:p>
            <a:pPr marL="0" indent="0"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oraussetzungen für einen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lkommenen Markt (Polypol):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Anbietende, viele Nachfragende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Güter sind homogen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völlige Markttransparenz (vollständige Information)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freier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ktzu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 und –austritt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equenz: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ine:r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ann Marktmacht ausüben oder den Marktpreis beeinflussen. Anbietende 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achfragende si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enanpassende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rsachen fü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unvollkommenhe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: 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symmetrische Informationsverteilung (Information über Güterqualität und –preis zum allgemeinen Marktwissen der Marktakteure, der Preis signalisiert alle relevanten Informationen über die auf dem Markt befindlichen Güter, Preisunsicherheit, Qualitätsunsicherheit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arktzutrittsbarrieren (Investitionskosten, vorgeschriebene Verfahrensweisen bzw. Produktionsstandards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äumliche Platzierung der Anbietenden (Fahrtkosten, etc.)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 von Grenzkosten einer individuellen Firma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294727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776629"/>
              <a:ext cx="1068745" cy="359950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Produzierende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Angebots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ab dem sich die Produktion einer Menge lohnt. Sie stellt di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kosten der Produ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ar, die durch die Produktion einer zusätzlichen Mengeneinheit entstehen. Normalerweise (aber nicht immer) gilt: je höher der Preis, desto größer die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77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Angebotsfunktion eines Dosenherstellers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243357" y="2914649"/>
            <a:ext cx="1190076" cy="55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€/Stück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6030539" y="4998331"/>
            <a:ext cx="311346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(Dosen pro Stunde)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220723" y="5324912"/>
            <a:ext cx="385817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209434" y="2905254"/>
            <a:ext cx="11289" cy="24196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1073198" y="1575822"/>
            <a:ext cx="779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e Firma besitzt 2 Maschinen, die jeweils 100 Dosen pro Stunden herstellen können. Die neue Maschine kostet 10 €/Stück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Strom und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ohstoff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eiben. Die alte ineffizientere Maschine kostet 20 €/Stück.</a:t>
            </a:r>
          </a:p>
        </p:txBody>
      </p:sp>
      <p:cxnSp>
        <p:nvCxnSpPr>
          <p:cNvPr id="6" name="Elbow Connector 5"/>
          <p:cNvCxnSpPr/>
          <p:nvPr/>
        </p:nvCxnSpPr>
        <p:spPr bwMode="auto">
          <a:xfrm flipV="1">
            <a:off x="3209433" y="3978942"/>
            <a:ext cx="3139996" cy="695571"/>
          </a:xfrm>
          <a:prstGeom prst="bentConnector3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838395" y="3795314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830848" y="4536012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5400000" flipH="1">
            <a:off x="3863598" y="5004395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1" name="Left Brace 20"/>
          <p:cNvSpPr/>
          <p:nvPr/>
        </p:nvSpPr>
        <p:spPr bwMode="auto">
          <a:xfrm rot="5400000" flipH="1">
            <a:off x="5523191" y="5009971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3150350" y="6016736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100640" y="6016736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6330745" y="5364920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4664351" y="535323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880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1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374" y="1430483"/>
            <a:ext cx="8331778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ISIS-Seite: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uf ISI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inden Sie alle Infos und Ankündigungen zum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Einschreibeschlüssel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i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de-DE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rkt23“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b übernächster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oche)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Stellen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e uns Fragen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über das For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der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ls direkte Nachricht an uns (bitte keine Email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Vorlesung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onnerstag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2:00-14:00 (Mathe 001)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Thematische Einführ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men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olien auf ISIS verfügbar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ien:</a:t>
            </a: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echnen Übungsaufgaben vo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ichtigste Vorbereitung für die Prüfung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meldung diese Woche über ISI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utorien werden sowohl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in Präsenz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s auch digital angeboten</a:t>
            </a:r>
          </a:p>
        </p:txBody>
      </p:sp>
    </p:spTree>
    <p:extLst>
      <p:ext uri="{BB962C8B-B14F-4D97-AF65-F5344CB8AC3E}">
        <p14:creationId xmlns:p14="http://schemas.microsoft.com/office/powerpoint/2010/main" val="4092022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4"/>
          <p:cNvSpPr>
            <a:spLocks/>
          </p:cNvSpPr>
          <p:nvPr/>
        </p:nvSpPr>
        <p:spPr bwMode="auto">
          <a:xfrm>
            <a:off x="3251545" y="4407432"/>
            <a:ext cx="2933498" cy="718563"/>
          </a:xfrm>
          <a:custGeom>
            <a:avLst/>
            <a:gdLst>
              <a:gd name="T0" fmla="*/ 0 w 1406"/>
              <a:gd name="T1" fmla="*/ 0 h 1044"/>
              <a:gd name="T2" fmla="*/ 1406 w 1406"/>
              <a:gd name="T3" fmla="*/ 0 h 1044"/>
              <a:gd name="T4" fmla="*/ 1134 w 1406"/>
              <a:gd name="T5" fmla="*/ 273 h 1044"/>
              <a:gd name="T6" fmla="*/ 862 w 1406"/>
              <a:gd name="T7" fmla="*/ 545 h 1044"/>
              <a:gd name="T8" fmla="*/ 363 w 1406"/>
              <a:gd name="T9" fmla="*/ 862 h 1044"/>
              <a:gd name="T10" fmla="*/ 0 w 1406"/>
              <a:gd name="T11" fmla="*/ 1044 h 1044"/>
              <a:gd name="T12" fmla="*/ 0 w 1406"/>
              <a:gd name="T13" fmla="*/ 0 h 10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06"/>
              <a:gd name="T22" fmla="*/ 0 h 1044"/>
              <a:gd name="T23" fmla="*/ 1406 w 1406"/>
              <a:gd name="T24" fmla="*/ 1044 h 10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06" h="1044">
                <a:moveTo>
                  <a:pt x="0" y="0"/>
                </a:moveTo>
                <a:lnTo>
                  <a:pt x="1406" y="0"/>
                </a:lnTo>
                <a:lnTo>
                  <a:pt x="1134" y="273"/>
                </a:lnTo>
                <a:lnTo>
                  <a:pt x="862" y="545"/>
                </a:lnTo>
                <a:lnTo>
                  <a:pt x="363" y="862"/>
                </a:lnTo>
                <a:lnTo>
                  <a:pt x="0" y="1044"/>
                </a:lnTo>
                <a:lnTo>
                  <a:pt x="0" y="0"/>
                </a:lnTo>
                <a:close/>
              </a:path>
            </a:pathLst>
          </a:custGeom>
          <a:solidFill>
            <a:srgbClr val="B3FF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, Marktpreis und Produz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284453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676685"/>
              <a:ext cx="1212329" cy="51757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ben Produzierende keinen Einfluss auf den Marktpreis (sie sind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zentenrent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Erlös minus Kosten</a:t>
            </a:r>
            <a:r>
              <a:rPr lang="de-DE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ie Fläche zwischen der inversen Angebots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251545" y="4407432"/>
            <a:ext cx="2830757" cy="0"/>
          </a:xfrm>
          <a:prstGeom prst="line">
            <a:avLst/>
          </a:prstGeom>
          <a:ln>
            <a:solidFill>
              <a:srgbClr val="C00000"/>
            </a:solidFill>
            <a:headEnd type="none" w="sm" len="sm"/>
            <a:tailEnd type="none" w="sm" len="sm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1578582" y="4233003"/>
            <a:ext cx="156197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800" b="1" i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b="1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025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Angebots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961358" y="1640950"/>
            <a:ext cx="1336551" cy="1830629"/>
            <a:chOff x="808956" y="1488548"/>
            <a:chExt cx="1336551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>
                <a:off x="992062" y="2312907"/>
                <a:ext cx="502186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855336" y="1634393"/>
            <a:ext cx="1336551" cy="1830629"/>
            <a:chOff x="808956" y="1488548"/>
            <a:chExt cx="1336551" cy="1830629"/>
          </a:xfrm>
        </p:grpSpPr>
        <p:grpSp>
          <p:nvGrpSpPr>
            <p:cNvPr id="5" name="Group 4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16391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2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4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5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7" name="Freeform 60"/>
              <p:cNvSpPr>
                <a:spLocks/>
              </p:cNvSpPr>
              <p:nvPr/>
            </p:nvSpPr>
            <p:spPr bwMode="auto">
              <a:xfrm>
                <a:off x="992062" y="2132704"/>
                <a:ext cx="844800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>
            <a:off x="2656051" y="1876169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" name="TextBox 39"/>
          <p:cNvSpPr txBox="1"/>
          <p:nvPr/>
        </p:nvSpPr>
        <p:spPr>
          <a:xfrm>
            <a:off x="2761404" y="3102247"/>
            <a:ext cx="974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irma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99154" y="1640950"/>
            <a:ext cx="1336551" cy="1830629"/>
            <a:chOff x="808956" y="1488548"/>
            <a:chExt cx="1336551" cy="1830629"/>
          </a:xfrm>
        </p:grpSpPr>
        <p:grpSp>
          <p:nvGrpSpPr>
            <p:cNvPr id="47" name="Group 46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49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Freeform 60"/>
              <p:cNvSpPr>
                <a:spLocks/>
              </p:cNvSpPr>
              <p:nvPr/>
            </p:nvSpPr>
            <p:spPr bwMode="auto">
              <a:xfrm>
                <a:off x="999930" y="1560010"/>
                <a:ext cx="996503" cy="824841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9792" y="3930952"/>
            <a:ext cx="4560672" cy="2433223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1000000" y="1435859"/>
              <a:ext cx="1068745" cy="101500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0121" y="4097152"/>
            <a:ext cx="222949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Angebotsfunktionen von allen Produzierenden 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881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m Bergbau (Kupfer)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849" y="1792863"/>
            <a:ext cx="6576724" cy="4193904"/>
          </a:xfrm>
        </p:spPr>
      </p:pic>
    </p:spTree>
    <p:extLst>
      <p:ext uri="{BB962C8B-B14F-4D97-AF65-F5344CB8AC3E}">
        <p14:creationId xmlns:p14="http://schemas.microsoft.com/office/powerpoint/2010/main" val="4542222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r Ölindustri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909" y="1820845"/>
            <a:ext cx="6920346" cy="4681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9739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 von Zahlungsbereitschaft eines Konsumen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56371" y="338733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1038381" y="1549087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e: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:di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für eine Menge bereit zu zahlen ist. Sie stellt de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nutz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es Verbrauchs dar. Typischerweise sink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hlungsbereitschaf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je größer die Menge ist. Die inverse Nachfragefunktion wird auch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-Absatz-Funktion (PAF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nann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4019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Pizza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30646" y="2844302"/>
            <a:ext cx="6365887" cy="3125445"/>
            <a:chOff x="581592" y="1224236"/>
            <a:chExt cx="2238124" cy="175480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581592" y="1224236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Pizza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76615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Pizzen pro Woche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908342" y="1913969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Pizzen ich pro Woche esse hängt vom Preis ab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752139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5690054" y="5363508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6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911886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2763182" y="3427018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5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2753621" y="4048181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2832660" y="4669344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49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Strom in der Aluminiumherstellung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13305" y="3758009"/>
            <a:ext cx="7016394" cy="2281259"/>
            <a:chOff x="608447" y="1258458"/>
            <a:chExt cx="2466830" cy="1607123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MWh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190978" y="2670438"/>
              <a:ext cx="884299" cy="195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Strom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MWh/h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33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 Gewinnung von Aluminium aus Bauxiterz ist stromintensiv. Der Aluminiumpreis beträgt €1200 je Tonne. €600 je Tonne geht auf andere Kosten (Löhne, Erz, usw.) und €600 je Tonne bleibt für Strom. Eine Firma besitzt zwei Elektrolyse-Anlagen für Aluminium. Die Neue verbraucht 15 MWh/Tonne, die Alte 20 MWh/Tonne. Was ist die Zahlungsbereitschaft für Strom?</a:t>
                </a:r>
              </a:p>
              <a:p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eu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 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      alt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blipFill>
                <a:blip r:embed="rId3"/>
                <a:stretch>
                  <a:fillRect l="-597" t="-1441" r="-96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 bwMode="auto">
          <a:xfrm rot="5400000" flipH="1">
            <a:off x="3781163" y="5218484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Left Brace 15"/>
          <p:cNvSpPr/>
          <p:nvPr/>
        </p:nvSpPr>
        <p:spPr bwMode="auto">
          <a:xfrm rot="5400000" flipH="1">
            <a:off x="5440756" y="5224060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3107775" y="6241362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5020753" y="6241362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133618" y="4541178"/>
            <a:ext cx="3262831" cy="297950"/>
          </a:xfrm>
          <a:custGeom>
            <a:avLst/>
            <a:gdLst>
              <a:gd name="connsiteX0" fmla="*/ 0 w 3308279"/>
              <a:gd name="connsiteY0" fmla="*/ 0 h 297950"/>
              <a:gd name="connsiteX1" fmla="*/ 1582220 w 3308279"/>
              <a:gd name="connsiteY1" fmla="*/ 0 h 297950"/>
              <a:gd name="connsiteX2" fmla="*/ 1582220 w 3308279"/>
              <a:gd name="connsiteY2" fmla="*/ 297950 h 297950"/>
              <a:gd name="connsiteX3" fmla="*/ 3308279 w 3308279"/>
              <a:gd name="connsiteY3" fmla="*/ 297950 h 29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08279" h="297950">
                <a:moveTo>
                  <a:pt x="0" y="0"/>
                </a:moveTo>
                <a:lnTo>
                  <a:pt x="1582220" y="0"/>
                </a:lnTo>
                <a:lnTo>
                  <a:pt x="1582220" y="297950"/>
                </a:lnTo>
                <a:lnTo>
                  <a:pt x="3308279" y="297950"/>
                </a:ln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741851" y="4410821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41851" y="470110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681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, Marktpreis und Konsum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6147" y="3417318"/>
            <a:ext cx="5282475" cy="2786630"/>
            <a:chOff x="1531827" y="2905254"/>
            <a:chExt cx="5282475" cy="2786630"/>
          </a:xfrm>
        </p:grpSpPr>
        <p:sp>
          <p:nvSpPr>
            <p:cNvPr id="16" name="Freeform 63"/>
            <p:cNvSpPr>
              <a:spLocks/>
            </p:cNvSpPr>
            <p:nvPr/>
          </p:nvSpPr>
          <p:spPr bwMode="auto">
            <a:xfrm>
              <a:off x="3220722" y="3041151"/>
              <a:ext cx="2208496" cy="1222624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253630" y="2905254"/>
              <a:ext cx="4560672" cy="2786630"/>
              <a:chOff x="659989" y="1258458"/>
              <a:chExt cx="1603445" cy="1564574"/>
            </a:xfrm>
          </p:grpSpPr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659989" y="1386616"/>
                <a:ext cx="418408" cy="155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reis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355259" cy="17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Menge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3" name="Line 57"/>
              <p:cNvSpPr>
                <a:spLocks noChangeShapeType="1"/>
              </p:cNvSpPr>
              <p:nvPr/>
            </p:nvSpPr>
            <p:spPr bwMode="auto">
              <a:xfrm flipH="1" flipV="1">
                <a:off x="996031" y="1258458"/>
                <a:ext cx="3969" cy="13585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4" name="Freeform 60"/>
              <p:cNvSpPr>
                <a:spLocks/>
              </p:cNvSpPr>
              <p:nvPr/>
            </p:nvSpPr>
            <p:spPr bwMode="auto">
              <a:xfrm rot="12053768" flipV="1">
                <a:off x="1038381" y="1549087"/>
                <a:ext cx="1068745" cy="41793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1531827" y="4090713"/>
              <a:ext cx="15619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800" b="1" i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b="1" i="1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3220722" y="4263775"/>
              <a:ext cx="2132114" cy="10901"/>
            </a:xfrm>
            <a:prstGeom prst="line">
              <a:avLst/>
            </a:prstGeom>
            <a:ln>
              <a:solidFill>
                <a:srgbClr val="C00000"/>
              </a:solidFill>
              <a:headEnd type="none" w="sm" len="sm"/>
              <a:tailEnd type="none" w="sm" len="sm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951690" y="1818587"/>
            <a:ext cx="779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t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einen Einfluss auf den Marktpreis (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 Dadurch dass der Marktpreis niedriger als seine Zahlungsbereitschaft ist, hat er Geld gespart = ein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umentenrent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ie Fläche zwischen der inversen Nachfrage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873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Nachfrage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49702" y="1640950"/>
            <a:ext cx="1648207" cy="1830629"/>
            <a:chOff x="497300" y="1488548"/>
            <a:chExt cx="1648207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 rot="2860169">
                <a:off x="1009209" y="1629388"/>
                <a:ext cx="506276" cy="233183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497300" y="2949845"/>
              <a:ext cx="15625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onsument </a:t>
              </a:r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855336" y="1634393"/>
            <a:ext cx="1336551" cy="1433371"/>
            <a:chOff x="808956" y="1488548"/>
            <a:chExt cx="1336551" cy="1433371"/>
          </a:xfrm>
        </p:grpSpPr>
        <p:sp>
          <p:nvSpPr>
            <p:cNvPr id="16391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2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4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5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7" name="Freeform 60"/>
            <p:cNvSpPr>
              <a:spLocks/>
            </p:cNvSpPr>
            <p:nvPr/>
          </p:nvSpPr>
          <p:spPr bwMode="auto">
            <a:xfrm rot="11267134" flipV="1">
              <a:off x="995996" y="2360761"/>
              <a:ext cx="581427" cy="213315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 rot="3698371">
            <a:off x="2603308" y="2330916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" name="Group 46"/>
          <p:cNvGrpSpPr/>
          <p:nvPr/>
        </p:nvGrpSpPr>
        <p:grpSpPr>
          <a:xfrm>
            <a:off x="4199154" y="1626581"/>
            <a:ext cx="1336551" cy="1447740"/>
            <a:chOff x="808956" y="1474179"/>
            <a:chExt cx="1336551" cy="1447740"/>
          </a:xfrm>
        </p:grpSpPr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0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" name="Freeform 60"/>
            <p:cNvSpPr>
              <a:spLocks/>
            </p:cNvSpPr>
            <p:nvPr/>
          </p:nvSpPr>
          <p:spPr bwMode="auto">
            <a:xfrm rot="4520093">
              <a:off x="999930" y="1560010"/>
              <a:ext cx="996503" cy="824841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109792" y="4130263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5660002" y="6087176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076884" y="6043743"/>
            <a:ext cx="325816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065595" y="3930952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4" name="Freeform 60"/>
          <p:cNvSpPr>
            <a:spLocks/>
          </p:cNvSpPr>
          <p:nvPr/>
        </p:nvSpPr>
        <p:spPr bwMode="auto">
          <a:xfrm rot="3866559">
            <a:off x="3076884" y="4206846"/>
            <a:ext cx="3039827" cy="1578529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8860" y="4097152"/>
            <a:ext cx="23925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Nachfragefunktionen von all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484734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181661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3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948873" y="3127231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4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090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Die Nachfragefunktion und ihre Invers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118378" y="385285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3668588" y="5809772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1085471" y="5766339"/>
            <a:ext cx="267487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1074181" y="3653548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918738" y="2115849"/>
            <a:ext cx="35094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en Preis in Abhängigkeit von der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7804034" y="585091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4046147" y="3752330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5140911" y="5766338"/>
            <a:ext cx="266312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H="1" flipV="1">
            <a:off x="5129622" y="3653547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Freeform 7"/>
          <p:cNvSpPr/>
          <p:nvPr/>
        </p:nvSpPr>
        <p:spPr bwMode="auto">
          <a:xfrm>
            <a:off x="1089061" y="3852809"/>
            <a:ext cx="1541123" cy="1890445"/>
          </a:xfrm>
          <a:custGeom>
            <a:avLst/>
            <a:gdLst>
              <a:gd name="connsiteX0" fmla="*/ 1541123 w 1541123"/>
              <a:gd name="connsiteY0" fmla="*/ 1890445 h 1890445"/>
              <a:gd name="connsiteX1" fmla="*/ 1376737 w 1541123"/>
              <a:gd name="connsiteY1" fmla="*/ 1130157 h 1890445"/>
              <a:gd name="connsiteX2" fmla="*/ 801384 w 1541123"/>
              <a:gd name="connsiteY2" fmla="*/ 883578 h 1890445"/>
              <a:gd name="connsiteX3" fmla="*/ 184935 w 1541123"/>
              <a:gd name="connsiteY3" fmla="*/ 626724 h 1890445"/>
              <a:gd name="connsiteX4" fmla="*/ 0 w 1541123"/>
              <a:gd name="connsiteY4" fmla="*/ 0 h 1890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1123" h="1890445">
                <a:moveTo>
                  <a:pt x="1541123" y="1890445"/>
                </a:moveTo>
                <a:cubicBezTo>
                  <a:pt x="1520575" y="1594206"/>
                  <a:pt x="1500027" y="1297968"/>
                  <a:pt x="1376737" y="1130157"/>
                </a:cubicBezTo>
                <a:cubicBezTo>
                  <a:pt x="1253447" y="962346"/>
                  <a:pt x="801384" y="883578"/>
                  <a:pt x="801384" y="883578"/>
                </a:cubicBezTo>
                <a:cubicBezTo>
                  <a:pt x="602750" y="799673"/>
                  <a:pt x="318499" y="773987"/>
                  <a:pt x="184935" y="626724"/>
                </a:cubicBezTo>
                <a:cubicBezTo>
                  <a:pt x="51371" y="479461"/>
                  <a:pt x="25685" y="239730"/>
                  <a:pt x="0" y="0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129622" y="4345968"/>
            <a:ext cx="2275217" cy="1420369"/>
          </a:xfrm>
          <a:custGeom>
            <a:avLst/>
            <a:gdLst>
              <a:gd name="connsiteX0" fmla="*/ 0 w 2267760"/>
              <a:gd name="connsiteY0" fmla="*/ 0 h 1477326"/>
              <a:gd name="connsiteX1" fmla="*/ 863029 w 2267760"/>
              <a:gd name="connsiteY1" fmla="*/ 236305 h 1477326"/>
              <a:gd name="connsiteX2" fmla="*/ 1212350 w 2267760"/>
              <a:gd name="connsiteY2" fmla="*/ 1150705 h 1477326"/>
              <a:gd name="connsiteX3" fmla="*/ 2178121 w 2267760"/>
              <a:gd name="connsiteY3" fmla="*/ 1448656 h 1477326"/>
              <a:gd name="connsiteX4" fmla="*/ 2167847 w 2267760"/>
              <a:gd name="connsiteY4" fmla="*/ 1448656 h 1477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7760" h="1477326">
                <a:moveTo>
                  <a:pt x="0" y="0"/>
                </a:moveTo>
                <a:cubicBezTo>
                  <a:pt x="330485" y="22260"/>
                  <a:pt x="660971" y="44521"/>
                  <a:pt x="863029" y="236305"/>
                </a:cubicBezTo>
                <a:cubicBezTo>
                  <a:pt x="1065087" y="428089"/>
                  <a:pt x="993168" y="948647"/>
                  <a:pt x="1212350" y="1150705"/>
                </a:cubicBezTo>
                <a:cubicBezTo>
                  <a:pt x="1431532" y="1352763"/>
                  <a:pt x="2178121" y="1448656"/>
                  <a:pt x="2178121" y="1448656"/>
                </a:cubicBezTo>
                <a:cubicBezTo>
                  <a:pt x="2337370" y="1498314"/>
                  <a:pt x="2252608" y="1473485"/>
                  <a:pt x="2167847" y="1448656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974180" y="2115849"/>
            <a:ext cx="3424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funk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Menge in Abhängigkeit vom Preis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498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2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090" y="1524001"/>
            <a:ext cx="8221061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Podcast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Veröffentlichung immer eine Woche zeitversetzt zur Vorlesung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Kurze Aufbereitung der Vorlesungsinhal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Skript und Übungsaufgaben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ufgaben &amp; Musterlösungen online verfügbar</a:t>
            </a: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Sprechstund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irekte Fragestunde mit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(Anmeldung über ISI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forderlich)</a:t>
            </a:r>
          </a:p>
          <a:p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sprechpartner:innen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Mi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sa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y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etreut den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rne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schubowski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ar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chubert,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iline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urkhardt &amp; Tom Kähler als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itte Fragen über ISIS (Forum oder privat) stellen, nicht per Mail</a:t>
            </a:r>
          </a:p>
        </p:txBody>
      </p:sp>
    </p:spTree>
    <p:extLst>
      <p:ext uri="{BB962C8B-B14F-4D97-AF65-F5344CB8AC3E}">
        <p14:creationId xmlns:p14="http://schemas.microsoft.com/office/powerpoint/2010/main" val="1034396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124077" y="1700215"/>
            <a:ext cx="2303463" cy="2016125"/>
            <a:chOff x="1338" y="1071"/>
            <a:chExt cx="1451" cy="1270"/>
          </a:xfrm>
        </p:grpSpPr>
        <p:sp>
          <p:nvSpPr>
            <p:cNvPr id="16407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8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2124077" y="3716339"/>
            <a:ext cx="2232025" cy="1657350"/>
            <a:chOff x="1338" y="2341"/>
            <a:chExt cx="1406" cy="1044"/>
          </a:xfrm>
        </p:grpSpPr>
        <p:sp>
          <p:nvSpPr>
            <p:cNvPr id="16405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6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6387" name="Freeform 58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sp>
        <p:nvSpPr>
          <p:cNvPr id="16389" name="Line 15"/>
          <p:cNvSpPr>
            <a:spLocks noChangeShapeType="1"/>
          </p:cNvSpPr>
          <p:nvPr/>
        </p:nvSpPr>
        <p:spPr bwMode="auto">
          <a:xfrm>
            <a:off x="4438650" y="3694115"/>
            <a:ext cx="1588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0" name="Freeform 17"/>
          <p:cNvSpPr>
            <a:spLocks/>
          </p:cNvSpPr>
          <p:nvPr/>
        </p:nvSpPr>
        <p:spPr bwMode="auto">
          <a:xfrm>
            <a:off x="4479925" y="3703638"/>
            <a:ext cx="1588" cy="4762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3" name="Rectangle 25"/>
          <p:cNvSpPr>
            <a:spLocks noChangeArrowheads="1"/>
          </p:cNvSpPr>
          <p:nvPr/>
        </p:nvSpPr>
        <p:spPr bwMode="auto">
          <a:xfrm>
            <a:off x="5943600" y="4495802"/>
            <a:ext cx="269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(abhängig von der</a:t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Zahlungsbereitschaft)</a:t>
            </a: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381001" y="1989138"/>
            <a:ext cx="7924799" cy="4329112"/>
            <a:chOff x="240" y="1253"/>
            <a:chExt cx="4992" cy="2727"/>
          </a:xfrm>
        </p:grpSpPr>
        <p:sp>
          <p:nvSpPr>
            <p:cNvPr id="16397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8" name="Line 41"/>
            <p:cNvSpPr>
              <a:spLocks noChangeShapeType="1"/>
            </p:cNvSpPr>
            <p:nvPr/>
          </p:nvSpPr>
          <p:spPr bwMode="auto">
            <a:xfrm>
              <a:off x="2784" y="1632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9" name="Rectangle 22"/>
            <p:cNvSpPr>
              <a:spLocks noChangeArrowheads="1"/>
            </p:cNvSpPr>
            <p:nvPr/>
          </p:nvSpPr>
          <p:spPr bwMode="auto">
            <a:xfrm>
              <a:off x="270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0" name="Rectangle 23"/>
            <p:cNvSpPr>
              <a:spLocks noChangeArrowheads="1"/>
            </p:cNvSpPr>
            <p:nvPr/>
          </p:nvSpPr>
          <p:spPr bwMode="auto">
            <a:xfrm>
              <a:off x="240" y="2232"/>
              <a:ext cx="10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900" b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1" name="Rectangle 19"/>
            <p:cNvSpPr>
              <a:spLocks noChangeArrowheads="1"/>
            </p:cNvSpPr>
            <p:nvPr/>
          </p:nvSpPr>
          <p:spPr bwMode="auto">
            <a:xfrm>
              <a:off x="2928" y="2256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2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03" name="Rectangle 37"/>
            <p:cNvSpPr>
              <a:spLocks noChangeArrowheads="1"/>
            </p:cNvSpPr>
            <p:nvPr/>
          </p:nvSpPr>
          <p:spPr bwMode="auto">
            <a:xfrm>
              <a:off x="3600" y="1488"/>
              <a:ext cx="163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Inverse Angebotsfunktion</a:t>
              </a: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/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(abhängig von den</a:t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Grenzkosten)</a:t>
              </a:r>
              <a:endParaRPr lang="de-DE" altLang="en-US" sz="1400" dirty="0">
                <a:latin typeface="Arial" panose="020B0604020202020204" pitchFamily="34" charset="0"/>
              </a:endParaRPr>
            </a:p>
          </p:txBody>
        </p:sp>
        <p:sp>
          <p:nvSpPr>
            <p:cNvPr id="16404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767209" y="1613044"/>
            <a:ext cx="4294598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uptmerkmale: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 und die Menge entstehen </a:t>
            </a:r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am Schnittpunkt der Angebots- und Nachfragefunktion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ier wird genau so viel verkauft wie gekauft.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Einzelne </a:t>
            </a:r>
            <a:r>
              <a:rPr lang="de-DE" altLang="en-US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teur:innen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können den Preis nicht beeinfluss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entsteh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zentral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liegt über den Grenzkosten für alle angenommenen Anbietend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e liegt unter der Zahlungsbereitschaft für alle angenommenen Nachfragenden.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= Konsumentenrente + Produzentenrente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rd maximiert.</a:t>
            </a:r>
          </a:p>
        </p:txBody>
      </p:sp>
    </p:spTree>
    <p:extLst>
      <p:ext uri="{BB962C8B-B14F-4D97-AF65-F5344CB8AC3E}">
        <p14:creationId xmlns:p14="http://schemas.microsoft.com/office/powerpoint/2010/main" val="3281030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979618" y="2095929"/>
            <a:ext cx="4071914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griffe und Abkürzungen:</a:t>
            </a:r>
          </a:p>
          <a:p>
            <a:pPr marL="0" indent="0">
              <a:buNone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P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Price = markträumender Preis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V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Volume = markträumende Menge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onsum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Produz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R + PR</a:t>
            </a:r>
          </a:p>
        </p:txBody>
      </p:sp>
    </p:spTree>
    <p:extLst>
      <p:ext uri="{BB962C8B-B14F-4D97-AF65-F5344CB8AC3E}">
        <p14:creationId xmlns:p14="http://schemas.microsoft.com/office/powerpoint/2010/main" val="2369445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: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 Markt für handgerollte Zigarren besteht aus Anbietenden mit einer aggregierten inversen Angebotsfunk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sub>
                    </m:sSub>
                    <m:d>
                      <m:d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sub>
                        </m:sSub>
                      </m:e>
                    </m:d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+2</m:t>
                    </m:r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aus Nachfragenden mit einer aggregierten inversen Nachfragefunk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sub>
                    </m:sSub>
                    <m:d>
                      <m:d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6−4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Wie lauten der markträumende Preis und die markträumende Menge?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ösen n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p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 −4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0+2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: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6,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2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s passiert, wenn wir eine Steuer von 12 pro Zigarre einführen?</a:t>
                </a:r>
              </a:p>
              <a:p>
                <a:pPr marL="0" indent="0">
                  <a:buNone/>
                </a:pPr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,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  <a:blipFill>
                <a:blip r:embed="rId3"/>
                <a:stretch>
                  <a:fillRect l="-728" t="-778" b="-559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1235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" name="Freeform 16383"/>
          <p:cNvSpPr/>
          <p:nvPr/>
        </p:nvSpPr>
        <p:spPr bwMode="auto">
          <a:xfrm>
            <a:off x="6359703" y="3020602"/>
            <a:ext cx="1135169" cy="1119883"/>
          </a:xfrm>
          <a:custGeom>
            <a:avLst/>
            <a:gdLst>
              <a:gd name="connsiteX0" fmla="*/ 1140432 w 1140432"/>
              <a:gd name="connsiteY0" fmla="*/ 0 h 1119883"/>
              <a:gd name="connsiteX1" fmla="*/ 1140432 w 1140432"/>
              <a:gd name="connsiteY1" fmla="*/ 1119883 h 1119883"/>
              <a:gd name="connsiteX2" fmla="*/ 0 w 1140432"/>
              <a:gd name="connsiteY2" fmla="*/ 1119883 h 1119883"/>
              <a:gd name="connsiteX3" fmla="*/ 0 w 1140432"/>
              <a:gd name="connsiteY3" fmla="*/ 924674 h 1119883"/>
              <a:gd name="connsiteX4" fmla="*/ 616450 w 1140432"/>
              <a:gd name="connsiteY4" fmla="*/ 534256 h 1119883"/>
              <a:gd name="connsiteX5" fmla="*/ 934949 w 1140432"/>
              <a:gd name="connsiteY5" fmla="*/ 195209 h 1119883"/>
              <a:gd name="connsiteX6" fmla="*/ 1140432 w 1140432"/>
              <a:gd name="connsiteY6" fmla="*/ 0 h 1119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0432" h="1119883">
                <a:moveTo>
                  <a:pt x="1140432" y="0"/>
                </a:moveTo>
                <a:lnTo>
                  <a:pt x="1140432" y="1119883"/>
                </a:lnTo>
                <a:lnTo>
                  <a:pt x="0" y="1119883"/>
                </a:lnTo>
                <a:lnTo>
                  <a:pt x="0" y="924674"/>
                </a:lnTo>
                <a:lnTo>
                  <a:pt x="616450" y="534256"/>
                </a:lnTo>
                <a:lnTo>
                  <a:pt x="934949" y="195209"/>
                </a:lnTo>
                <a:lnTo>
                  <a:pt x="1140432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440709" y="1869356"/>
            <a:ext cx="1109609" cy="2198670"/>
          </a:xfrm>
          <a:custGeom>
            <a:avLst/>
            <a:gdLst>
              <a:gd name="connsiteX0" fmla="*/ 0 w 1109609"/>
              <a:gd name="connsiteY0" fmla="*/ 0 h 2198670"/>
              <a:gd name="connsiteX1" fmla="*/ 287676 w 1109609"/>
              <a:gd name="connsiteY1" fmla="*/ 0 h 2198670"/>
              <a:gd name="connsiteX2" fmla="*/ 513708 w 1109609"/>
              <a:gd name="connsiteY2" fmla="*/ 410966 h 2198670"/>
              <a:gd name="connsiteX3" fmla="*/ 1109609 w 1109609"/>
              <a:gd name="connsiteY3" fmla="*/ 1068512 h 2198670"/>
              <a:gd name="connsiteX4" fmla="*/ 1109609 w 1109609"/>
              <a:gd name="connsiteY4" fmla="*/ 2198670 h 2198670"/>
              <a:gd name="connsiteX5" fmla="*/ 20548 w 1109609"/>
              <a:gd name="connsiteY5" fmla="*/ 2198670 h 2198670"/>
              <a:gd name="connsiteX6" fmla="*/ 0 w 1109609"/>
              <a:gd name="connsiteY6" fmla="*/ 0 h 2198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09609" h="2198670">
                <a:moveTo>
                  <a:pt x="0" y="0"/>
                </a:moveTo>
                <a:lnTo>
                  <a:pt x="287676" y="0"/>
                </a:lnTo>
                <a:lnTo>
                  <a:pt x="513708" y="410966"/>
                </a:lnTo>
                <a:lnTo>
                  <a:pt x="1109609" y="1068512"/>
                </a:lnTo>
                <a:lnTo>
                  <a:pt x="1109609" y="2198670"/>
                </a:lnTo>
                <a:lnTo>
                  <a:pt x="20548" y="219867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Wohlfahrt, Nutzen und Kosten</a:t>
            </a:r>
          </a:p>
        </p:txBody>
      </p: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750259" y="1892299"/>
            <a:ext cx="1117803" cy="1072511"/>
            <a:chOff x="1338" y="1071"/>
            <a:chExt cx="1451" cy="1270"/>
          </a:xfrm>
        </p:grpSpPr>
        <p:sp>
          <p:nvSpPr>
            <p:cNvPr id="19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68"/>
          <p:cNvGrpSpPr>
            <a:grpSpLocks/>
          </p:cNvGrpSpPr>
          <p:nvPr/>
        </p:nvGrpSpPr>
        <p:grpSpPr bwMode="auto">
          <a:xfrm>
            <a:off x="750259" y="2964810"/>
            <a:ext cx="1083136" cy="881655"/>
            <a:chOff x="1338" y="2341"/>
            <a:chExt cx="1406" cy="1044"/>
          </a:xfrm>
        </p:grpSpPr>
        <p:sp>
          <p:nvSpPr>
            <p:cNvPr id="22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sp>
        <p:nvSpPr>
          <p:cNvPr id="24" name="Freeform 58"/>
          <p:cNvSpPr>
            <a:spLocks/>
          </p:cNvSpPr>
          <p:nvPr/>
        </p:nvSpPr>
        <p:spPr bwMode="auto">
          <a:xfrm>
            <a:off x="980599" y="180700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1873453" y="295298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Freeform 17"/>
          <p:cNvSpPr>
            <a:spLocks/>
          </p:cNvSpPr>
          <p:nvPr/>
        </p:nvSpPr>
        <p:spPr bwMode="auto">
          <a:xfrm>
            <a:off x="1893483" y="295805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" name="Line 56"/>
          <p:cNvSpPr>
            <a:spLocks noChangeShapeType="1"/>
          </p:cNvSpPr>
          <p:nvPr/>
        </p:nvSpPr>
        <p:spPr bwMode="auto">
          <a:xfrm flipV="1">
            <a:off x="754880" y="4048018"/>
            <a:ext cx="1895853" cy="205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 flipV="1">
            <a:off x="754880" y="187963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3" name="Group 70"/>
          <p:cNvGrpSpPr>
            <a:grpSpLocks/>
          </p:cNvGrpSpPr>
          <p:nvPr/>
        </p:nvGrpSpPr>
        <p:grpSpPr bwMode="auto">
          <a:xfrm>
            <a:off x="743325" y="2045997"/>
            <a:ext cx="1778777" cy="1808912"/>
            <a:chOff x="1329" y="1253"/>
            <a:chExt cx="2309" cy="2142"/>
          </a:xfrm>
        </p:grpSpPr>
        <p:sp>
          <p:nvSpPr>
            <p:cNvPr id="34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7474842" y="3038281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17"/>
          <p:cNvSpPr>
            <a:spLocks/>
          </p:cNvSpPr>
          <p:nvPr/>
        </p:nvSpPr>
        <p:spPr bwMode="auto">
          <a:xfrm>
            <a:off x="7494872" y="3043347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6356269" y="4153860"/>
            <a:ext cx="199662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6356269" y="1964925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Freeform 60"/>
          <p:cNvSpPr>
            <a:spLocks/>
          </p:cNvSpPr>
          <p:nvPr/>
        </p:nvSpPr>
        <p:spPr bwMode="auto">
          <a:xfrm>
            <a:off x="6360122" y="2131291"/>
            <a:ext cx="1763370" cy="180891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" name="Freeform 58"/>
          <p:cNvSpPr>
            <a:spLocks/>
          </p:cNvSpPr>
          <p:nvPr/>
        </p:nvSpPr>
        <p:spPr bwMode="auto">
          <a:xfrm>
            <a:off x="3678144" y="180956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" name="Line 15"/>
          <p:cNvSpPr>
            <a:spLocks noChangeShapeType="1"/>
          </p:cNvSpPr>
          <p:nvPr/>
        </p:nvSpPr>
        <p:spPr bwMode="auto">
          <a:xfrm>
            <a:off x="4570998" y="295554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17"/>
          <p:cNvSpPr>
            <a:spLocks/>
          </p:cNvSpPr>
          <p:nvPr/>
        </p:nvSpPr>
        <p:spPr bwMode="auto">
          <a:xfrm>
            <a:off x="4591028" y="296061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>
            <a:off x="3452425" y="4071126"/>
            <a:ext cx="191359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V="1">
            <a:off x="3452425" y="188219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9" name="Freeform 16388"/>
          <p:cNvSpPr/>
          <p:nvPr/>
        </p:nvSpPr>
        <p:spPr bwMode="auto">
          <a:xfrm>
            <a:off x="1869897" y="2948683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0" name="Freeform 79"/>
          <p:cNvSpPr/>
          <p:nvPr/>
        </p:nvSpPr>
        <p:spPr bwMode="auto">
          <a:xfrm>
            <a:off x="7474842" y="3035747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1" name="Freeform 80"/>
          <p:cNvSpPr/>
          <p:nvPr/>
        </p:nvSpPr>
        <p:spPr bwMode="auto">
          <a:xfrm flipH="1">
            <a:off x="4491369" y="2963146"/>
            <a:ext cx="45719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959799" y="4540820"/>
            <a:ext cx="7796224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           =               Nutzen                   -       variable Kosten</a:t>
            </a: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B: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Kost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nd Kosten, die von der produzierten Menge abhängen.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5067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als Gleichgewich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4379" y="1455913"/>
            <a:ext cx="77962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ft wird die Preisbildung als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„Gleichgewicht“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, weil die „Kräfte“ (Angebot und Nachfrage) gleich sind.</a:t>
            </a: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es Gleichgewich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rd in der Physik als „Zustand, der stabil gegenüber Störungen ist,“ definiert.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s Feedback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i Störung kehrt zum originalen Zustand zurück.</a:t>
            </a:r>
            <a:endParaRPr lang="de-DE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Wirtschaftswissenschaft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„Marktakteure haben keine Veranlassung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hr Marktverhalten zu ändern, weil sie sich optimal an die relevanten Marktdaten angepass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“.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715" y="3790091"/>
            <a:ext cx="2265666" cy="22656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351" y="3790091"/>
            <a:ext cx="3113929" cy="231152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12351" y="6090102"/>
            <a:ext cx="3821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n der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te: stabiles Gleichgewich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90937" y="6090101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tabiles Gleichgewich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641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4892040" y="1478661"/>
            <a:ext cx="1272226" cy="4312539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lz, Wasser, Mehl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41538" y="4897440"/>
            <a:ext cx="6164262" cy="492123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5888736" y="5148072"/>
            <a:ext cx="0" cy="64312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5791204" y="5999862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36552" y="4897440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>
            <a:off x="2133600" y="5148072"/>
            <a:ext cx="3755136" cy="12637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6413641" y="4536919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27" name="Rectangle 37"/>
          <p:cNvSpPr>
            <a:spLocks noChangeArrowheads="1"/>
          </p:cNvSpPr>
          <p:nvPr/>
        </p:nvSpPr>
        <p:spPr bwMode="auto">
          <a:xfrm>
            <a:off x="5118382" y="1498599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494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2153096" y="1844674"/>
            <a:ext cx="5820471" cy="3946525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phiren, 100 qm Wohnungen in Berlin-Mitte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52651" y="1472184"/>
            <a:ext cx="1011173" cy="245059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2853690" y="2520981"/>
            <a:ext cx="19495" cy="32702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2790762" y="5922103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89097" y="2374931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 flipV="1">
            <a:off x="2114550" y="2520981"/>
            <a:ext cx="720090" cy="4731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3359545" y="1430178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5425841" y="4043045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584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bildung - Stromerzeugung</a:t>
            </a:r>
            <a:endParaRPr lang="de-DE" altLang="en-US" sz="18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1763" y="1953490"/>
            <a:ext cx="6192982" cy="4644737"/>
          </a:xfrm>
          <a:prstGeom prst="rect">
            <a:avLst/>
          </a:prstGeom>
        </p:spPr>
      </p:pic>
      <p:sp>
        <p:nvSpPr>
          <p:cNvPr id="53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trom: „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Order“ (Einsatzreihenfolge von Kraftwerken) bestimmt Angebot. Markträumender Preis hängt von (unelastischem) Verbrauch ab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Ohne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163" y="1927513"/>
            <a:ext cx="6525491" cy="4894118"/>
          </a:xfrm>
          <a:prstGeom prst="rect">
            <a:avLst/>
          </a:prstGeom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Ohne Wind und Solar sind die Preise auf dem Markt höher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4257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>
                <a:latin typeface="Arial" panose="020B0604020202020204" pitchFamily="34" charset="0"/>
                <a:cs typeface="Arial" panose="020B0604020202020204" pitchFamily="34" charset="0"/>
              </a:rPr>
              <a:t>Organisatorisches: Prüfungen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8446" y="1642152"/>
            <a:ext cx="7687243" cy="4114800"/>
          </a:xfrm>
        </p:spPr>
        <p:txBody>
          <a:bodyPr/>
          <a:lstStyle/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Hausaufgab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Pro Semester 4 Hausaufgaben (insgesamt 116 Punkte zu erreichen)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1: 22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2: 33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3: 36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4: 25 Punk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Kriterium: 50% der Gesamtpunkte sind für die Zulassung zur Klausur erforderlich (mind. 58 Punkte)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erreichten Punkte zählen nicht zur Modulno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Klausur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90-minütige schriftliche Klausur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sttermin: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7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02.2024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m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hr, Zweittermin: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5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03.2024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hr</a:t>
            </a:r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2375257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Mit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610" y="1854777"/>
            <a:ext cx="6670964" cy="5003223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Mit Wind und Solar sinken die Preise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2519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2"/>
            <a:ext cx="6767513" cy="1116013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Gebotskurven am Strommarkt</a:t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[Lieferzeitraum Mittwoch, 19.10.2022, 17-18 Uhr] 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83685" y="6195317"/>
            <a:ext cx="2804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epexspo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40" y="1658936"/>
            <a:ext cx="8158714" cy="437445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00319" y="1632559"/>
            <a:ext cx="779622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manchen Fällen führt der Markt nicht zu einer effizienten Allokation von Ressourcen: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etrische Informatio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nche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 über den Preis/Qualität/künftige Entwicklungen eines Produktes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sser informier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iderhandel; Gebrauchtwaren, die fast kaputt sin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ffentliche Güter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lle profitieren davon, aber niemand hat einen Anreiz, dazu beizutragen – Gefahr vo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ttbrettfahr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Beispiele: Fried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iodiversität,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iche, Wissen, Klim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rne Effekt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aktivitäten haben eine (positive oder negative) Auswirkung auf unbeteiligte Dritte, die im Markt nicht berücksichtigt wird (Beispiele: Treibhausgasemissionen, Luftverschmutzung, Rauche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utrittsbarriere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werden durch Investitionskosten oder Regulierung ausgeschlossen (Beispiele: Taxikartelle, Notar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pole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atliche Eingriffe in Märkte rechtfertigen.</a:t>
            </a:r>
          </a:p>
        </p:txBody>
      </p:sp>
    </p:spTree>
    <p:extLst>
      <p:ext uri="{BB962C8B-B14F-4D97-AF65-F5344CB8AC3E}">
        <p14:creationId xmlns:p14="http://schemas.microsoft.com/office/powerpoint/2010/main" val="711661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8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Nachfrage-Änderung </a:t>
            </a: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2" name="Rectangle 11"/>
          <p:cNvSpPr>
            <a:spLocks noChangeArrowheads="1"/>
          </p:cNvSpPr>
          <p:nvPr/>
        </p:nvSpPr>
        <p:spPr bwMode="auto">
          <a:xfrm>
            <a:off x="1331915" y="1844675"/>
            <a:ext cx="7826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1589088" y="3575050"/>
            <a:ext cx="3683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943600" y="4495802"/>
            <a:ext cx="1790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erschiebung der</a:t>
            </a:r>
            <a:b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7" name="Rectangle 18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4588" name="Line 19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04965" y="1774827"/>
            <a:ext cx="4719637" cy="4543425"/>
            <a:chOff x="1011" y="1118"/>
            <a:chExt cx="2973" cy="2862"/>
          </a:xfrm>
        </p:grpSpPr>
        <p:sp>
          <p:nvSpPr>
            <p:cNvPr id="24597" name="Freeform 21"/>
            <p:cNvSpPr>
              <a:spLocks/>
            </p:cNvSpPr>
            <p:nvPr/>
          </p:nvSpPr>
          <p:spPr bwMode="auto">
            <a:xfrm>
              <a:off x="2340" y="1118"/>
              <a:ext cx="1644" cy="1618"/>
            </a:xfrm>
            <a:custGeom>
              <a:avLst/>
              <a:gdLst>
                <a:gd name="T0" fmla="*/ 0 w 1644"/>
                <a:gd name="T1" fmla="*/ 0 h 1618"/>
                <a:gd name="T2" fmla="*/ 450 w 1644"/>
                <a:gd name="T3" fmla="*/ 562 h 1618"/>
                <a:gd name="T4" fmla="*/ 743 w 1644"/>
                <a:gd name="T5" fmla="*/ 892 h 1618"/>
                <a:gd name="T6" fmla="*/ 1644 w 1644"/>
                <a:gd name="T7" fmla="*/ 161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8" name="Rectangle 24"/>
            <p:cNvSpPr>
              <a:spLocks noChangeArrowheads="1"/>
            </p:cNvSpPr>
            <p:nvPr/>
          </p:nvSpPr>
          <p:spPr bwMode="auto">
            <a:xfrm>
              <a:off x="3179" y="1937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9" name="Rectangle 25"/>
            <p:cNvSpPr>
              <a:spLocks noChangeArrowheads="1"/>
            </p:cNvSpPr>
            <p:nvPr/>
          </p:nvSpPr>
          <p:spPr bwMode="auto">
            <a:xfrm>
              <a:off x="305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0" name="Rectangle 26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1" name="Line 27"/>
            <p:cNvSpPr>
              <a:spLocks noChangeShapeType="1"/>
            </p:cNvSpPr>
            <p:nvPr/>
          </p:nvSpPr>
          <p:spPr bwMode="auto">
            <a:xfrm flipH="1">
              <a:off x="1344" y="20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2" name="Line 28"/>
            <p:cNvSpPr>
              <a:spLocks noChangeShapeType="1"/>
            </p:cNvSpPr>
            <p:nvPr/>
          </p:nvSpPr>
          <p:spPr bwMode="auto">
            <a:xfrm>
              <a:off x="3072" y="201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3" name="Freeform 29"/>
            <p:cNvSpPr>
              <a:spLocks/>
            </p:cNvSpPr>
            <p:nvPr/>
          </p:nvSpPr>
          <p:spPr bwMode="auto">
            <a:xfrm>
              <a:off x="3048" y="1984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2" y="2514600"/>
            <a:ext cx="2930525" cy="292100"/>
            <a:chOff x="976" y="1603"/>
            <a:chExt cx="1846" cy="184"/>
          </a:xfrm>
        </p:grpSpPr>
        <p:sp>
          <p:nvSpPr>
            <p:cNvPr id="24594" name="Rectangle 31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5" name="Line 32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6" name="Freeform 33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591" name="Line 34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2" name="Line 35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3" name="Freeform 16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6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Angebotsänderung 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1341438" y="1844675"/>
            <a:ext cx="7731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1633540" y="3575050"/>
            <a:ext cx="33342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5961063" y="4752975"/>
            <a:ext cx="1054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5553077" y="2493965"/>
            <a:ext cx="2397125" cy="801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604963" y="1835152"/>
            <a:ext cx="3509962" cy="4473575"/>
            <a:chOff x="1011" y="1156"/>
            <a:chExt cx="2211" cy="2818"/>
          </a:xfrm>
        </p:grpSpPr>
        <p:sp>
          <p:nvSpPr>
            <p:cNvPr id="26646" name="Freeform 16"/>
            <p:cNvSpPr>
              <a:spLocks/>
            </p:cNvSpPr>
            <p:nvPr/>
          </p:nvSpPr>
          <p:spPr bwMode="auto">
            <a:xfrm rot="10941226" flipV="1">
              <a:off x="1401" y="1156"/>
              <a:ext cx="1821" cy="1850"/>
            </a:xfrm>
            <a:custGeom>
              <a:avLst/>
              <a:gdLst>
                <a:gd name="T0" fmla="*/ 0 w 1644"/>
                <a:gd name="T1" fmla="*/ 0 h 1618"/>
                <a:gd name="T2" fmla="*/ 3479 w 1644"/>
                <a:gd name="T3" fmla="*/ 8194 h 1618"/>
                <a:gd name="T4" fmla="*/ 5743 w 1644"/>
                <a:gd name="T5" fmla="*/ 13013 h 1618"/>
                <a:gd name="T6" fmla="*/ 12708 w 1644"/>
                <a:gd name="T7" fmla="*/ 2357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7" name="Rectangle 19"/>
            <p:cNvSpPr>
              <a:spLocks noChangeArrowheads="1"/>
            </p:cNvSpPr>
            <p:nvPr/>
          </p:nvSpPr>
          <p:spPr bwMode="auto">
            <a:xfrm>
              <a:off x="2240" y="1981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8" name="Rectangle 20"/>
            <p:cNvSpPr>
              <a:spLocks noChangeArrowheads="1"/>
            </p:cNvSpPr>
            <p:nvPr/>
          </p:nvSpPr>
          <p:spPr bwMode="auto">
            <a:xfrm>
              <a:off x="2408" y="3790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9" name="Rectangle 21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50" name="Line 22"/>
            <p:cNvSpPr>
              <a:spLocks noChangeShapeType="1"/>
            </p:cNvSpPr>
            <p:nvPr/>
          </p:nvSpPr>
          <p:spPr bwMode="auto">
            <a:xfrm flipH="1">
              <a:off x="1344" y="2061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1" name="Line 23"/>
            <p:cNvSpPr>
              <a:spLocks noChangeShapeType="1"/>
            </p:cNvSpPr>
            <p:nvPr/>
          </p:nvSpPr>
          <p:spPr bwMode="auto">
            <a:xfrm>
              <a:off x="2530" y="2088"/>
              <a:ext cx="0" cy="1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2" name="Freeform 24"/>
            <p:cNvSpPr>
              <a:spLocks/>
            </p:cNvSpPr>
            <p:nvPr/>
          </p:nvSpPr>
          <p:spPr bwMode="auto">
            <a:xfrm>
              <a:off x="2499" y="2035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16065" y="2674938"/>
            <a:ext cx="2930525" cy="292100"/>
            <a:chOff x="976" y="1603"/>
            <a:chExt cx="1846" cy="184"/>
          </a:xfrm>
        </p:grpSpPr>
        <p:sp>
          <p:nvSpPr>
            <p:cNvPr id="26643" name="Rectangle 26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4" name="Line 27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5" name="Freeform 28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6640" name="Line 29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1" name="Line 30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2" name="Freeform 31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Steuern </a:t>
            </a:r>
          </a:p>
        </p:txBody>
      </p:sp>
      <p:pic>
        <p:nvPicPr>
          <p:cNvPr id="30" name="Grafik 30"/>
          <p:cNvPicPr/>
          <p:nvPr/>
        </p:nvPicPr>
        <p:blipFill>
          <a:blip r:embed="rId3"/>
          <a:stretch/>
        </p:blipFill>
        <p:spPr bwMode="auto">
          <a:xfrm>
            <a:off x="1456379" y="1642527"/>
            <a:ext cx="6382803" cy="451169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212351" y="6090102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481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Mindestpreis</a:t>
            </a:r>
          </a:p>
        </p:txBody>
      </p:sp>
      <p:sp>
        <p:nvSpPr>
          <p:cNvPr id="20505" name="Text Box 26"/>
          <p:cNvSpPr txBox="1">
            <a:spLocks noChangeArrowheads="1"/>
          </p:cNvSpPr>
          <p:nvPr/>
        </p:nvSpPr>
        <p:spPr bwMode="auto">
          <a:xfrm>
            <a:off x="498475" y="4194177"/>
            <a:ext cx="3352200" cy="2363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utterberge und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Milch-Seen der EU-Agrarpolitik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Mindestlöhn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7" name="Bild 2"/>
          <p:cNvPicPr/>
          <p:nvPr/>
        </p:nvPicPr>
        <p:blipFill>
          <a:blip r:embed="rId3"/>
          <a:stretch/>
        </p:blipFill>
        <p:spPr bwMode="auto">
          <a:xfrm>
            <a:off x="3174715" y="1767156"/>
            <a:ext cx="5765893" cy="4184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Höchstpreis</a:t>
            </a:r>
          </a:p>
        </p:txBody>
      </p:sp>
      <p:sp>
        <p:nvSpPr>
          <p:cNvPr id="22551" name="Text Box 26"/>
          <p:cNvSpPr txBox="1">
            <a:spLocks noChangeArrowheads="1"/>
          </p:cNvSpPr>
          <p:nvPr/>
        </p:nvSpPr>
        <p:spPr bwMode="auto">
          <a:xfrm>
            <a:off x="552450" y="4181475"/>
            <a:ext cx="2819041" cy="250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Preiskontrolle bei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Wohnungsmieten,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rotpreisen,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Energieträger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5" name="Bild 3"/>
          <p:cNvPicPr/>
          <p:nvPr/>
        </p:nvPicPr>
        <p:blipFill>
          <a:blip r:embed="rId3"/>
          <a:stretch/>
        </p:blipFill>
        <p:spPr bwMode="auto">
          <a:xfrm>
            <a:off x="2356695" y="1723401"/>
            <a:ext cx="6160581" cy="420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395415" y="3467100"/>
          <a:ext cx="5178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5" y="3467100"/>
                        <a:ext cx="5178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1074740" y="4319588"/>
            <a:ext cx="7583487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Q</a:t>
            </a:r>
            <a:r>
              <a:rPr lang="de-DE" altLang="en-US" sz="18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Nachfragemen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reis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E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Umsatz (Erlös) = </a:t>
            </a:r>
            <a:r>
              <a:rPr lang="de-DE" altLang="en-US" sz="1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∙Q</a:t>
            </a:r>
            <a:r>
              <a:rPr lang="de-DE" altLang="en-US" sz="1800" i="1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	(gilt meistens)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1  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unelastische Nachfra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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-1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elastische Nachfrage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76" name="Rectangle 1"/>
          <p:cNvSpPr>
            <a:spLocks noChangeArrowheads="1"/>
          </p:cNvSpPr>
          <p:nvPr/>
        </p:nvSpPr>
        <p:spPr bwMode="auto">
          <a:xfrm>
            <a:off x="666752" y="1612902"/>
            <a:ext cx="79914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zität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de-DE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Änderung einer abhängigen Variablen auf eine relative Änderung einer von ihr unabhängigen Variablen </a:t>
            </a:r>
          </a:p>
          <a:p>
            <a:pPr>
              <a:spcBef>
                <a:spcPct val="0"/>
              </a:spcBef>
              <a:buClrTx/>
            </a:pP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elastizitä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ie „elastisch“ reagieren potenzielle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äufer:inn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uf Preisänderungen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ogenelastizität</a:t>
            </a:r>
          </a:p>
        </p:txBody>
      </p:sp>
      <p:grpSp>
        <p:nvGrpSpPr>
          <p:cNvPr id="6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7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10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9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12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13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15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16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grpSp>
        <p:nvGrpSpPr>
          <p:cNvPr id="18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19" name="Gerade Verbindung 52"/>
            <p:cNvCxnSpPr/>
            <p:nvPr/>
          </p:nvCxnSpPr>
          <p:spPr bwMode="auto">
            <a:xfrm>
              <a:off x="2286216" y="3140968"/>
              <a:ext cx="0" cy="151216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21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22" name="Gerade Verbindung 55"/>
            <p:cNvCxnSpPr/>
            <p:nvPr/>
          </p:nvCxnSpPr>
          <p:spPr bwMode="auto">
            <a:xfrm>
              <a:off x="2947284" y="3501008"/>
              <a:ext cx="0" cy="1152128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Q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cxnSp>
        <p:nvCxnSpPr>
          <p:cNvPr id="24" name="Gerade Verbindung mit Pfeil 61"/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Gerade Verbindung mit Pfeil 77"/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6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27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sp>
        <p:nvSpPr>
          <p:cNvPr id="29" name="Geschweifte Klammer links 9">
            <a:extLst>
              <a:ext uri="{FF2B5EF4-FFF2-40B4-BE49-F238E27FC236}">
                <a16:creationId xmlns:a16="http://schemas.microsoft.com/office/drawing/2014/main" id="{4092C90C-33EA-7840-8078-58C1734D7FC3}"/>
              </a:ext>
            </a:extLst>
          </p:cNvPr>
          <p:cNvSpPr/>
          <p:nvPr/>
        </p:nvSpPr>
        <p:spPr bwMode="auto">
          <a:xfrm>
            <a:off x="1142258" y="3376216"/>
            <a:ext cx="163094" cy="47453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30" name="Geschweifte Klammer links 66">
            <a:extLst>
              <a:ext uri="{FF2B5EF4-FFF2-40B4-BE49-F238E27FC236}">
                <a16:creationId xmlns:a16="http://schemas.microsoft.com/office/drawing/2014/main" id="{5ACA6F3F-4D09-C841-95BD-10E51DC3C551}"/>
              </a:ext>
            </a:extLst>
          </p:cNvPr>
          <p:cNvSpPr/>
          <p:nvPr/>
        </p:nvSpPr>
        <p:spPr bwMode="auto">
          <a:xfrm rot="16200000">
            <a:off x="3615182" y="5297431"/>
            <a:ext cx="153708" cy="88193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/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blipFill>
                <a:blip r:embed="rId3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/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477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/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Was kommt auf uns zu?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6125" y="1549400"/>
            <a:ext cx="4027488" cy="47625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de-DE" altLang="en-US" sz="18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 Angebot &amp;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Nachfra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Wohlfahrtstheorie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versa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eingriffe</a:t>
            </a:r>
            <a:endParaRPr lang="de-DE" altLang="en-US" sz="16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>
                <a:latin typeface="Arial" panose="020B0604020202020204" pitchFamily="34" charset="0"/>
              </a:rPr>
              <a:t>Produktionsplanung (Kostenrechnung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Preisfindung im Polypol und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    Monopo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Optimale Produktionsmen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Externe Kosten</a:t>
            </a:r>
          </a:p>
          <a:p>
            <a:pPr marL="0" indent="0">
              <a:lnSpc>
                <a:spcPct val="80000"/>
              </a:lnSpc>
              <a:buNone/>
            </a:pPr>
            <a:endParaRPr lang="de-DE" altLang="en-US" sz="1600" b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de-DE" altLang="en-US" sz="1600" b="1" dirty="0" smtClean="0">
                <a:latin typeface="Arial" panose="020B0604020202020204" pitchFamily="34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de-DE" altLang="en-US" sz="1600" b="1" dirty="0" smtClean="0">
                <a:latin typeface="Arial" panose="020B0604020202020204" pitchFamily="34" charset="0"/>
              </a:rPr>
              <a:t>Betriebliches </a:t>
            </a:r>
            <a:r>
              <a:rPr lang="de-DE" altLang="en-US" sz="1600" b="1" dirty="0">
                <a:latin typeface="Arial" panose="020B0604020202020204" pitchFamily="34" charset="0"/>
              </a:rPr>
              <a:t>Rechnungswes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chtsformen für Unterneh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ewinn und Verlus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ilanz</a:t>
            </a: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926015" y="1549400"/>
            <a:ext cx="3749675" cy="4691062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 </a:t>
            </a:r>
            <a:r>
              <a:rPr lang="de-DE" altLang="en-US" sz="1600" b="1" dirty="0">
                <a:latin typeface="Arial" panose="020B0604020202020204" pitchFamily="34" charset="0"/>
              </a:rPr>
              <a:t>Investitions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arwer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ntenbarwert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Annuitätenmethod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Interner Zinsfuß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Steuern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rundsätze </a:t>
            </a:r>
            <a:r>
              <a:rPr lang="de-DE" altLang="en-US" sz="1600" dirty="0" smtClean="0">
                <a:latin typeface="Arial" panose="020B0604020202020204" pitchFamily="34" charset="0"/>
              </a:rPr>
              <a:t>der Steuererhebung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Externalitäten</a:t>
            </a:r>
            <a:r>
              <a:rPr lang="de-DE" altLang="en-US" sz="1600" dirty="0" smtClean="0">
                <a:latin typeface="Arial" panose="020B0604020202020204" pitchFamily="34" charset="0"/>
              </a:rPr>
              <a:t> (z.B. Klima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Abschreibun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Finanzierung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&amp; Risiko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Liquidität und Insolvenz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Kreditfor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Kapitalstrukturentscheidung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Risikomanagement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Absicherung mit Derivat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unktelastizität</a:t>
            </a:r>
          </a:p>
        </p:txBody>
      </p:sp>
      <p:grpSp>
        <p:nvGrpSpPr>
          <p:cNvPr id="34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35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38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6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37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40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41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3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44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46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47" name="Gerade Verbindung 52"/>
            <p:cNvCxnSpPr/>
            <p:nvPr/>
          </p:nvCxnSpPr>
          <p:spPr bwMode="auto">
            <a:xfrm>
              <a:off x="2286216" y="3140968"/>
              <a:ext cx="0" cy="13918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9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50" name="Gerade Verbindung 55"/>
            <p:cNvCxnSpPr/>
            <p:nvPr/>
          </p:nvCxnSpPr>
          <p:spPr bwMode="auto">
            <a:xfrm>
              <a:off x="2947284" y="3501008"/>
              <a:ext cx="0" cy="103184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52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53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cxnSp>
        <p:nvCxnSpPr>
          <p:cNvPr id="55" name="Gerade Verbindung mit Pfeil 30">
            <a:extLst>
              <a:ext uri="{FF2B5EF4-FFF2-40B4-BE49-F238E27FC236}">
                <a16:creationId xmlns:a16="http://schemas.microsoft.com/office/drawing/2014/main" id="{7B76EBB1-7210-264B-B865-5F255D095F76}"/>
              </a:ext>
            </a:extLst>
          </p:cNvPr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Gerade Verbindung mit Pfeil 31">
            <a:extLst>
              <a:ext uri="{FF2B5EF4-FFF2-40B4-BE49-F238E27FC236}">
                <a16:creationId xmlns:a16="http://schemas.microsoft.com/office/drawing/2014/main" id="{A18EC8F0-FC66-F246-9AE9-F27293AF331A}"/>
              </a:ext>
            </a:extLst>
          </p:cNvPr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95FF6326-59B1-CF42-9AF3-0B6642782402}"/>
              </a:ext>
            </a:extLst>
          </p:cNvPr>
          <p:cNvSpPr/>
          <p:nvPr/>
        </p:nvSpPr>
        <p:spPr bwMode="auto">
          <a:xfrm>
            <a:off x="3491880" y="3501008"/>
            <a:ext cx="97611" cy="9761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grpSp>
        <p:nvGrpSpPr>
          <p:cNvPr id="58" name="Gruppieren 33">
            <a:extLst>
              <a:ext uri="{FF2B5EF4-FFF2-40B4-BE49-F238E27FC236}">
                <a16:creationId xmlns:a16="http://schemas.microsoft.com/office/drawing/2014/main" id="{2F244993-051E-DE4C-9E45-C3408E7507B6}"/>
              </a:ext>
            </a:extLst>
          </p:cNvPr>
          <p:cNvGrpSpPr/>
          <p:nvPr/>
        </p:nvGrpSpPr>
        <p:grpSpPr>
          <a:xfrm>
            <a:off x="1250032" y="3356989"/>
            <a:ext cx="2241847" cy="307777"/>
            <a:chOff x="613922" y="2960008"/>
            <a:chExt cx="1653822" cy="239209"/>
          </a:xfrm>
        </p:grpSpPr>
        <p:cxnSp>
          <p:nvCxnSpPr>
            <p:cNvPr id="59" name="Gerade Verbindung 34">
              <a:extLst>
                <a:ext uri="{FF2B5EF4-FFF2-40B4-BE49-F238E27FC236}">
                  <a16:creationId xmlns:a16="http://schemas.microsoft.com/office/drawing/2014/main" id="{A62F3564-FA1B-E44B-A7C2-8678D43FC76B}"/>
                </a:ext>
              </a:extLst>
            </p:cNvPr>
            <p:cNvCxnSpPr/>
            <p:nvPr/>
          </p:nvCxnSpPr>
          <p:spPr bwMode="auto">
            <a:xfrm>
              <a:off x="940175" y="3113260"/>
              <a:ext cx="132756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feld 35">
              <a:extLst>
                <a:ext uri="{FF2B5EF4-FFF2-40B4-BE49-F238E27FC236}">
                  <a16:creationId xmlns:a16="http://schemas.microsoft.com/office/drawing/2014/main" id="{AE91400E-347C-4447-85B1-AE1FB4538883}"/>
                </a:ext>
              </a:extLst>
            </p:cNvPr>
            <p:cNvSpPr txBox="1"/>
            <p:nvPr/>
          </p:nvSpPr>
          <p:spPr>
            <a:xfrm>
              <a:off x="613922" y="2960008"/>
              <a:ext cx="432048" cy="2392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endParaRPr lang="de-DE" sz="1400" baseline="-25000" dirty="0"/>
            </a:p>
          </p:txBody>
        </p:sp>
      </p:grpSp>
      <p:grpSp>
        <p:nvGrpSpPr>
          <p:cNvPr id="61" name="Gruppieren 38">
            <a:extLst>
              <a:ext uri="{FF2B5EF4-FFF2-40B4-BE49-F238E27FC236}">
                <a16:creationId xmlns:a16="http://schemas.microsoft.com/office/drawing/2014/main" id="{A2C191EB-AE46-2D41-A49D-6763696035D6}"/>
              </a:ext>
            </a:extLst>
          </p:cNvPr>
          <p:cNvGrpSpPr/>
          <p:nvPr/>
        </p:nvGrpSpPr>
        <p:grpSpPr>
          <a:xfrm>
            <a:off x="3266255" y="3598618"/>
            <a:ext cx="585665" cy="2045543"/>
            <a:chOff x="2079428" y="3267263"/>
            <a:chExt cx="432048" cy="1586340"/>
          </a:xfrm>
        </p:grpSpPr>
        <p:cxnSp>
          <p:nvCxnSpPr>
            <p:cNvPr id="62" name="Gerade Verbindung 39">
              <a:extLst>
                <a:ext uri="{FF2B5EF4-FFF2-40B4-BE49-F238E27FC236}">
                  <a16:creationId xmlns:a16="http://schemas.microsoft.com/office/drawing/2014/main" id="{0A581021-53AA-4A4B-94C6-F11CDF05D832}"/>
                </a:ext>
              </a:extLst>
            </p:cNvPr>
            <p:cNvCxnSpPr/>
            <p:nvPr/>
          </p:nvCxnSpPr>
          <p:spPr bwMode="auto">
            <a:xfrm>
              <a:off x="2283024" y="3267263"/>
              <a:ext cx="0" cy="1247122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" name="Textfeld 40">
              <a:extLst>
                <a:ext uri="{FF2B5EF4-FFF2-40B4-BE49-F238E27FC236}">
                  <a16:creationId xmlns:a16="http://schemas.microsoft.com/office/drawing/2014/main" id="{23C9463F-FF37-CD48-BD1B-D7464CC4804B}"/>
                </a:ext>
              </a:extLst>
            </p:cNvPr>
            <p:cNvSpPr txBox="1"/>
            <p:nvPr/>
          </p:nvSpPr>
          <p:spPr>
            <a:xfrm>
              <a:off x="2079428" y="4614919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endParaRPr lang="de-DE" sz="1400" baseline="-25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𝑸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𝒑</m:t>
                          </m:r>
                        </m:den>
                      </m:f>
                      <m:r>
                        <a:rPr lang="hu-HU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𝑸</m:t>
                          </m:r>
                        </m:den>
                      </m:f>
                    </m:oMath>
                  </m:oMathPara>
                </a14:m>
                <a:endParaRPr lang="de-DE" sz="18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sz="1800" b="1" dirty="0" smtClean="0">
                    <a:ea typeface="Cambria Math" panose="02040503050406030204" pitchFamily="18" charset="0"/>
                  </a:rPr>
                  <a:t>        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num>
                      <m:den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blipFill>
                <a:blip r:embed="rId3"/>
                <a:stretch>
                  <a:fillRect b="-470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843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 der Preiselastizitä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580" y="179415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3" y="1760522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857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kleine Änderung des Preises =&gt; groß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0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blipFill>
                <a:blip r:embed="rId6"/>
                <a:stretch>
                  <a:fillRect l="-2108" t="-1712" r="-257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un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große Änderung des Preises =&gt; klein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0.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blipFill>
                <a:blip r:embed="rId7"/>
                <a:stretch>
                  <a:fillRect l="-2108" t="-17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oportional unelastisch, auch </a:t>
                </a:r>
                <a:r>
                  <a:rPr lang="de-DE" sz="1800" b="1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enannt</a:t>
                </a: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blipFill>
                <a:blip r:embed="rId8"/>
                <a:stretch>
                  <a:fillRect l="-2108" t="-20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49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690" y="210603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321" y="2038774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324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blipFill>
                <a:blip r:embed="rId6"/>
                <a:stretch>
                  <a:fillRect l="-644" t="-4717" b="-141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05*90 = 45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senk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blipFill>
                <a:blip r:embed="rId7"/>
                <a:stretch>
                  <a:fillRect l="-1911" t="-3046" r="-212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0 = 495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Preis gleich lass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blipFill>
                <a:blip r:embed="rId8"/>
                <a:stretch>
                  <a:fillRect l="-1578" t="-3046" r="-39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9 = 54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erhöh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blipFill>
                <a:blip r:embed="rId9"/>
                <a:stretch>
                  <a:fillRect l="-1818" t="-3046" r="-141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64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können das Maximum mathematisch herleiten: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𝐸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 </m:t>
                          </m:r>
                          <m:f>
                            <m:fPr>
                              <m:ctrlP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den>
                          </m:f>
                          <m:f>
                            <m:f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den>
                          </m:f>
                        </m:e>
                      </m:d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as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um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egt an der Nullstelle ihrer Ableitu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𝐸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𝑝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damit be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blipFill>
                <a:blip r:embed="rId3"/>
                <a:stretch>
                  <a:fillRect l="-645" t="-833" r="-64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2600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orsicht: Elastizität ≠ Steigu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92558" y="2514836"/>
            <a:ext cx="5045214" cy="2787494"/>
            <a:chOff x="611557" y="1258458"/>
            <a:chExt cx="1773801" cy="1565059"/>
          </a:xfrm>
        </p:grpSpPr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611557" y="1640674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331800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 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cxnSp>
        <p:nvCxnSpPr>
          <p:cNvPr id="6" name="Straight Connector 5"/>
          <p:cNvCxnSpPr/>
          <p:nvPr/>
        </p:nvCxnSpPr>
        <p:spPr bwMode="auto">
          <a:xfrm>
            <a:off x="1561672" y="2804845"/>
            <a:ext cx="2404153" cy="2129649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"/>
              <p:cNvSpPr>
                <a:spLocks noChangeArrowheads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eine lineare inverse 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−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𝑄</m:t>
                      </m:r>
                    </m:oMath>
                  </m:oMathPara>
                </a14:m>
                <a:endParaRPr lang="de-DE" altLang="en-US" sz="1800" b="0" i="1" dirty="0" smtClean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gt;0</m:t>
                      </m:r>
                    </m:oMath>
                  </m:oMathPara>
                </a14:m>
                <a:endParaRPr lang="de-DE" altLang="en-US" sz="18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altLang="en-US" sz="1800" dirty="0" smtClean="0"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zität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𝑄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−</m:t>
                      </m:r>
                      <m:f>
                        <m:fPr>
                          <m:ctrlP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blipFill>
                <a:blip r:embed="rId6"/>
                <a:stretch>
                  <a:fillRect l="-1439" t="-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 bwMode="auto">
          <a:xfrm>
            <a:off x="2681555" y="3869669"/>
            <a:ext cx="0" cy="101940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422378" y="4995373"/>
            <a:ext cx="23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242466" y="2614575"/>
                <a:ext cx="3549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466" y="2614575"/>
                <a:ext cx="35493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1483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Gründe für </a:t>
            </a:r>
            <a:r>
              <a:rPr lang="de-DE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elastische Nachfrage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 Verschiedene Gründe können zu einer Preiselastizität mit einem Betrag zwischen 0 und 1 führen</a:t>
            </a:r>
          </a:p>
          <a:p>
            <a:pPr marL="0" indent="0">
              <a:buNone/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werden vom 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icht wahrgenommen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nimmt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zwar wahr, hält bei Preiserhöhungen die Suche nach Alternativen aber für zu aufwendig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s gibt kaum Substitutionsprodukte, auf die bei Preiserhöhungen kurzfristig ausgewichen werden kann</a:t>
            </a:r>
            <a:endParaRPr lang="de-DE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Nachfrage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eitere Effekte können bewirken, dass die Preiselastizität sogar positiv wird</a:t>
            </a:r>
          </a:p>
          <a:p>
            <a:pPr marL="0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blen-Effekt (Snob-Effekt): Ein Produkt stiftet einen höheren Nutzen, wenn es teurer ist</a:t>
            </a:r>
          </a:p>
          <a:p>
            <a:pPr lvl="1"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s-Effekt: Bei Produkt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 nur schwer beurteilt werden kann, wird der Preis häufig als Qualitätsindikator angesehen 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urzfristige gegenüber langfristige Preiselastizität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40169" y="1730955"/>
            <a:ext cx="7981950" cy="194742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Nachfrag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wankt mit dem Zeitraum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, der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r Verfügung steht, um auf eine Änderung des Preises zu reagier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Regel ist di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gfristige Preiselastizitä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Nachfrage elastischer als die kurzfristige Preis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968811"/>
              </p:ext>
            </p:extLst>
          </p:nvPr>
        </p:nvGraphicFramePr>
        <p:xfrm>
          <a:off x="1705524" y="4033751"/>
          <a:ext cx="5651240" cy="226771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2865070">
                  <a:extLst>
                    <a:ext uri="{9D8B030D-6E8A-4147-A177-3AD203B41FA5}">
                      <a16:colId xmlns:a16="http://schemas.microsoft.com/office/drawing/2014/main" val="862138943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2408720314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1832516884"/>
                    </a:ext>
                  </a:extLst>
                </a:gridCol>
              </a:tblGrid>
              <a:tr h="22734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urz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g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6380317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samte landwirtschaftliche 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ktion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25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79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959121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erische Erzeugniss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8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,90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8885203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flanzliche Erzeugnisse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7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56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12674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4597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reuzpreiselastizitä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enn der Preis eines Gutes einen Effekt auf ein anderes Gut bewirkt, nennt sich diese indirekte Elastizität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eine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reuzpreiselastizität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Z.B. Pre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 Absatz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hu-HU" sz="1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negative Kreuzpreiselastizität: steigen Benzinpreise, sinkt die Nachfrage für Autos. Benzin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und Autos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omplementär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positive Kreuzpreiselastizität: steigen Butterpreise, steigt die Nachfrage für Margarine. Butter und Margarine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bstitutions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  <a:blipFill>
                <a:blip r:embed="rId3"/>
                <a:stretch>
                  <a:fillRect l="-688" t="-979" b="-99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0609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ßenhandel</a:t>
            </a:r>
          </a:p>
        </p:txBody>
      </p:sp>
      <p:pic>
        <p:nvPicPr>
          <p:cNvPr id="4" name="Grafik 31"/>
          <p:cNvPicPr/>
          <p:nvPr/>
        </p:nvPicPr>
        <p:blipFill>
          <a:blip r:embed="rId3"/>
          <a:stretch/>
        </p:blipFill>
        <p:spPr bwMode="auto">
          <a:xfrm>
            <a:off x="369869" y="3089921"/>
            <a:ext cx="4112467" cy="3056500"/>
          </a:xfrm>
          <a:prstGeom prst="rect">
            <a:avLst/>
          </a:prstGeom>
        </p:spPr>
      </p:pic>
      <p:pic>
        <p:nvPicPr>
          <p:cNvPr id="5" name="Grafik 263"/>
          <p:cNvPicPr/>
          <p:nvPr/>
        </p:nvPicPr>
        <p:blipFill>
          <a:blip r:embed="rId4"/>
          <a:stretch/>
        </p:blipFill>
        <p:spPr bwMode="auto">
          <a:xfrm>
            <a:off x="4798031" y="3123343"/>
            <a:ext cx="4071941" cy="3056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676277" y="177368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ndel zwischen zwei Ländern führt immer zu einem Wohlfahrtsgewinn, kann allerdings die Verteilung zwischen Konsumentenrente und Produzentenrente </a:t>
            </a:r>
            <a:r>
              <a:rPr lang="de-DE" sz="1800" smtClean="0">
                <a:latin typeface="Arial" panose="020B0604020202020204" pitchFamily="34" charset="0"/>
                <a:cs typeface="Arial" panose="020B0604020202020204" pitchFamily="34" charset="0"/>
              </a:rPr>
              <a:t>im Land stark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einflussen.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21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Literaturhinweise</a:t>
            </a:r>
          </a:p>
        </p:txBody>
      </p:sp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5175" y="1773989"/>
            <a:ext cx="6927850" cy="4484687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D. Müller (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6)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Grundlagen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der Betriebswirtschaftslehre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1. Auflage, Heidelberg: Springer (auch als elektronische Version über die TU-Bibliothek verfügbar, der Download kann nur aus dem TU-WLAN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durchgeführt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.Daum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, W. Greife, R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Przywara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2014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BWL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für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Ingenieurstudium und -praxis – Was man über Betriebswirtschaft wissen sollt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2.Auflage, Wiesbaden: Springer Vieweg (auch als elektronische Version über die TU-Bibliothek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verfügbar)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K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Spreman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. Auflage 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Wirtschaft, Investition und Finanzierun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6. Auflage 2013). München: </a:t>
            </a: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(ISBN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3-486-23565-6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A. J., Schwab (1998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Managementwissen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8).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Berlin, Heidelberg, New York: Springer</a:t>
            </a:r>
          </a:p>
          <a:p>
            <a:pPr>
              <a:lnSpc>
                <a:spcPct val="90000"/>
              </a:lnSpc>
            </a:pP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E. Fischer (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Finanzwirtschaft für Anfänger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S. Peters (1994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Betriebswirtschaftsleh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2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 lvl="2"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Rolle des Staates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1350" y="1536702"/>
            <a:ext cx="6927850" cy="4995863"/>
          </a:xfrm>
        </p:spPr>
        <p:txBody>
          <a:bodyPr/>
          <a:lstStyle/>
          <a:p>
            <a:r>
              <a:rPr lang="de-DE" altLang="en-US" sz="1600" b="1" dirty="0">
                <a:latin typeface="Arial" panose="020B0604020202020204" pitchFamily="34" charset="0"/>
              </a:rPr>
              <a:t>Marktwirtschaft: </a:t>
            </a:r>
            <a:r>
              <a:rPr lang="de-DE" altLang="en-US" sz="1600" dirty="0">
                <a:latin typeface="Arial" panose="020B0604020202020204" pitchFamily="34" charset="0"/>
              </a:rPr>
              <a:t>Staat sorgt für das Funktionieren der Märkte, ohne in diese direkt einzugreifen. Zu den Staatsaufgaben gehören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chutz des Eigentums, Schutz privater Verträge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icherung der Marktfunktion (Wettbewerbsrecht, Verbraucherschutz)</a:t>
            </a:r>
          </a:p>
          <a:p>
            <a:pPr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Entscheidend ist die Souveränität und Verantwortung des Einzelnen</a:t>
            </a:r>
          </a:p>
          <a:p>
            <a:pPr lvl="2"/>
            <a:endParaRPr lang="de-DE" altLang="en-US" sz="14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Soziale Marktwirtschaft: </a:t>
            </a:r>
            <a:r>
              <a:rPr lang="de-DE" altLang="en-US" sz="1600" dirty="0">
                <a:latin typeface="Arial" panose="020B0604020202020204" pitchFamily="34" charset="0"/>
              </a:rPr>
              <a:t>Marktwirtschaft, bei der die Marktergebnisse nachträglich durch Umverteilung korrigiert werden (staatliche Sozialversicherungen; Transfers wie z.B. Kindergeld; progressive </a:t>
            </a:r>
            <a:r>
              <a:rPr lang="de-DE" altLang="en-US" sz="1600" dirty="0" smtClean="0">
                <a:latin typeface="Arial" panose="020B0604020202020204" pitchFamily="34" charset="0"/>
              </a:rPr>
              <a:t>Einkommensteuer; </a:t>
            </a:r>
            <a:r>
              <a:rPr lang="de-DE" altLang="en-US" sz="1600" dirty="0">
                <a:latin typeface="Arial" panose="020B0604020202020204" pitchFamily="34" charset="0"/>
              </a:rPr>
              <a:t>Umweltschutz)</a:t>
            </a:r>
          </a:p>
          <a:p>
            <a:endParaRPr lang="de-DE" altLang="en-US" sz="16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Zentralverwaltungswirtschaft (Planwirtschaft): </a:t>
            </a:r>
            <a:r>
              <a:rPr lang="de-DE" altLang="en-US" sz="1600" dirty="0">
                <a:latin typeface="Arial" panose="020B0604020202020204" pitchFamily="34" charset="0"/>
              </a:rPr>
              <a:t>Staatliche Planungs-behörde weist den Betrieben Produktionsfaktoren (Maschinen, Arbeitskräfte, Energie, ...) zu und verlangt dafür die Lieferung der geplanten Produktionsmenge (Plansoll), die der Staat nach sozialen (oder anderen) Kriterien an die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zuteilt („Jedem nach seinen Bedürfnissen“).</a:t>
            </a:r>
          </a:p>
          <a:p>
            <a:endParaRPr lang="de-DE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fragen der Wirtschaft 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514475"/>
            <a:ext cx="7981950" cy="480695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anvolle Deckung menschlicher Bedürfnisse</a:t>
            </a:r>
            <a:endParaRPr lang="de-DE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lokatio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napper Güter zu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mit unterschiedlichen Bedürfnissen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</a:t>
            </a:r>
            <a:r>
              <a:rPr lang="de-DE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os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Kosten, die dadurch entstehen, dass die nächstbeste Alternative nicht gewählt werden kann (= Nachteil in Form des entgangenen Vorteils der abgelehnten Entscheidungsalternative)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rbeitsteilung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und Spezialisierung (innerbetrieblich, zwischenbetrieblich, international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Ort, wo Anbietende und Nachfragende zusammenkommen (Gütermärkte, Kapitalmärkte, Arbeitsmärkte, ...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wirtschaf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Nicht der Staat, sondern die Marktteilnehmenden regeln das wirtschaftliche Geschehen </a:t>
            </a: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über den Preis </a:t>
            </a:r>
          </a:p>
          <a:p>
            <a:pPr lvl="2">
              <a:lnSpc>
                <a:spcPct val="90000"/>
              </a:lnSpc>
            </a:pP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enschliche Bedürfnisse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0555" y="1577425"/>
            <a:ext cx="8492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lowsche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dürfnispyrami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tellt unsere Bedürfnisse hierarchisch dar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508" y="2409192"/>
            <a:ext cx="7760421" cy="3336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3761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6449" y="1565040"/>
            <a:ext cx="82501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 fiktive Kosten, die dem entgangenen Vorteil von nicht gewählten Alternativen entsprechen. Opportunitätskosten helfen bei Entscheidungen zwischen Alternativen, wenn man wegen Knappheit alle Alternativ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nicht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gehen kan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6449" y="2441699"/>
            <a:ext cx="8250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1: knappe Zeit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2 Stund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rbeiten, €50 verdien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ins Kino gehen</a:t>
            </a:r>
            <a:r>
              <a:rPr lang="de-DE" sz="1600" smtClean="0">
                <a:latin typeface="Arial" panose="020B0604020202020204" pitchFamily="34" charset="0"/>
                <a:cs typeface="Arial" panose="020B0604020202020204" pitchFamily="34" charset="0"/>
              </a:rPr>
              <a:t>, direkt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osten: €10,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: €50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Lohn =&gt; €60 Kosten, ins Kino zu gehe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6448" y="3884537"/>
            <a:ext cx="84340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2: knappes Geld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€20.000 zu investier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bei der Bank mit einem festen Zinssatz von 5% anleg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Auto kauf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entgangener Rendite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6448" y="5112263"/>
            <a:ext cx="84340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3: knappes Wasser für Wasserkraftwerk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können 10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Wh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trom vom Wasser im Staudamm erzeugen, keine variablen Kost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bends beim Strompreis von 100 €/MWh einspei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morgens beim Strompreis von 10 €/MWh einspeis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100 €/MWh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Umsatz abends =&gt; A1 wählen</a:t>
            </a:r>
          </a:p>
        </p:txBody>
      </p:sp>
    </p:spTree>
    <p:extLst>
      <p:ext uri="{BB962C8B-B14F-4D97-AF65-F5344CB8AC3E}">
        <p14:creationId xmlns:p14="http://schemas.microsoft.com/office/powerpoint/2010/main" val="9989786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749</Words>
  <Application>Microsoft Office PowerPoint</Application>
  <PresentationFormat>On-screen Show (4:3)</PresentationFormat>
  <Paragraphs>618</Paragraphs>
  <Slides>60</Slides>
  <Notes>5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9" baseType="lpstr">
      <vt:lpstr>SimSun</vt:lpstr>
      <vt:lpstr>Arial</vt:lpstr>
      <vt:lpstr>Book Antiqua</vt:lpstr>
      <vt:lpstr>Cambria Math</vt:lpstr>
      <vt:lpstr>Symbol</vt:lpstr>
      <vt:lpstr>Times New Roman</vt:lpstr>
      <vt:lpstr>Verdana</vt:lpstr>
      <vt:lpstr>erdmannvorlage</vt:lpstr>
      <vt:lpstr>Equation</vt:lpstr>
      <vt:lpstr>Wirtschaftliche Grundlagen  im Wintersemester 2023/4  Angebot, Nachfrage und Elastizität</vt:lpstr>
      <vt:lpstr>Organisatorisches: Lehrangebot 1/2</vt:lpstr>
      <vt:lpstr>Organisatorisches: Lehrangebot 2/2</vt:lpstr>
      <vt:lpstr>Organisatorisches: Prüfungen</vt:lpstr>
      <vt:lpstr>Was kommt auf uns zu?</vt:lpstr>
      <vt:lpstr>Literaturhinweise</vt:lpstr>
      <vt:lpstr>Grundfragen der Wirtschaft </vt:lpstr>
      <vt:lpstr>Menschliche Bedürfnisse </vt:lpstr>
      <vt:lpstr>Opportunitätskosten</vt:lpstr>
      <vt:lpstr>Typische Fragen der Wirtschaftswissenschaften</vt:lpstr>
      <vt:lpstr>Hohe Preise in Energiemärkten 2021-3</vt:lpstr>
      <vt:lpstr>Vergleich mit den Energiekrisen in den 70-er Jahren</vt:lpstr>
      <vt:lpstr>Grundlegende Marktformen</vt:lpstr>
      <vt:lpstr>Beispiele: Angebotsmonopole</vt:lpstr>
      <vt:lpstr>Beispiele: Angebotsoligopole (wenige Anbietende)</vt:lpstr>
      <vt:lpstr>Beispiele: Nachfragemonopole = Monopson </vt:lpstr>
      <vt:lpstr>Konkurrenzmarkt (Polypol) - Annahmen </vt:lpstr>
      <vt:lpstr>Inverse Angebotsfunktion von Grenzkosten einer individuellen Firma</vt:lpstr>
      <vt:lpstr>Beispiel: inverse Angebotsfunktion eines Dosenherstellers</vt:lpstr>
      <vt:lpstr>Inverse Angebotsfunktion, Marktpreis und Produzentenrente</vt:lpstr>
      <vt:lpstr>Aggregation von inversen Angebotsfunktionen</vt:lpstr>
      <vt:lpstr>Aggregierte inverse Angebotsfunktionen: Beispiel aus dem Bergbau (Kupfer)</vt:lpstr>
      <vt:lpstr>Aggregierte inverse Angebotsfunktionen: Beispiel aus der Ölindustrie</vt:lpstr>
      <vt:lpstr>Inverse Nachfragefunktion von Zahlungsbereitschaft eines Konsumenten</vt:lpstr>
      <vt:lpstr>Beispiel: Inverse Nachfragefunktion für Pizza</vt:lpstr>
      <vt:lpstr>Beispiel: Inverse Nachfragefunktion für Strom in der Aluminiumherstellung</vt:lpstr>
      <vt:lpstr>Inverse Nachfragefunktion, Marktpreis und Konsumentenrente</vt:lpstr>
      <vt:lpstr>Aggregation von inversen Nachfragefunktionen</vt:lpstr>
      <vt:lpstr>Die Nachfragefunktion und ihre Inverse</vt:lpstr>
      <vt:lpstr>Gesetz von Angebot und Nachfrage</vt:lpstr>
      <vt:lpstr>Gesetz von Angebot und Nachfrage</vt:lpstr>
      <vt:lpstr>Gesetz von Angebot und Nachfrage</vt:lpstr>
      <vt:lpstr>Angebot und Nachfrage: Beispiel</vt:lpstr>
      <vt:lpstr>Wohlfahrt, Nutzen und Kosten</vt:lpstr>
      <vt:lpstr>Preisbildung als Gleichgewicht</vt:lpstr>
      <vt:lpstr>Beispiele: Salz, Wasser, Mehl, usw.</vt:lpstr>
      <vt:lpstr>Beispiele: Saphiren, 100 qm Wohnungen in Berlin-Mitte, usw.</vt:lpstr>
      <vt:lpstr>Preisbildung - Stromerzeugung</vt:lpstr>
      <vt:lpstr>Preisbildung – Ohne Wind &amp; Solar</vt:lpstr>
      <vt:lpstr>Preisbildung – Mit Wind &amp; Solar</vt:lpstr>
      <vt:lpstr>Gebotskurven am Strommarkt [Lieferzeitraum Mittwoch, 19.10.2022, 17-18 Uhr] </vt:lpstr>
      <vt:lpstr>Marktversagen</vt:lpstr>
      <vt:lpstr>Preisreaktion bei Nachfrage-Änderung </vt:lpstr>
      <vt:lpstr>Preisreaktion bei Angebotsänderung </vt:lpstr>
      <vt:lpstr>Preisreaktion bei Steuern </vt:lpstr>
      <vt:lpstr>Staatliche Preisfestsetzung: Mindestpreis</vt:lpstr>
      <vt:lpstr>Staatliche Preisfestsetzung: Höchstpreis</vt:lpstr>
      <vt:lpstr>Preiselastizität der Nachfrage</vt:lpstr>
      <vt:lpstr>Bogenelastizität</vt:lpstr>
      <vt:lpstr>Punktelastizität</vt:lpstr>
      <vt:lpstr>Beispiele der Preiselastizität</vt:lpstr>
      <vt:lpstr>Auswirkung auf den Umsatz</vt:lpstr>
      <vt:lpstr>Auswirkung auf den Umsatz</vt:lpstr>
      <vt:lpstr>Vorsicht: Elastizität ≠ Steigung</vt:lpstr>
      <vt:lpstr>Preiselastizität der Nachfrage – Bsp.</vt:lpstr>
      <vt:lpstr>Preiselastizität der Nachfrage – Bsp.</vt:lpstr>
      <vt:lpstr>Kurzfristige gegenüber langfristige Preiselastizität</vt:lpstr>
      <vt:lpstr>Kreuzpreiselastizität</vt:lpstr>
      <vt:lpstr>Außenhandel</vt:lpstr>
      <vt:lpstr>Rolle des Staates</vt:lpstr>
    </vt:vector>
  </TitlesOfParts>
  <Company>TU-Ber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lesung Einführung in die Wirtschaftswissenschaften</dc:title>
  <dc:creator>Erdmann</dc:creator>
  <cp:lastModifiedBy>Tom Brown</cp:lastModifiedBy>
  <cp:revision>214</cp:revision>
  <cp:lastPrinted>2020-11-04T08:40:13Z</cp:lastPrinted>
  <dcterms:created xsi:type="dcterms:W3CDTF">2001-06-02T14:11:54Z</dcterms:created>
  <dcterms:modified xsi:type="dcterms:W3CDTF">2023-10-18T13:26:52Z</dcterms:modified>
</cp:coreProperties>
</file>